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348" w:type="dxa"/>
        <w:tblInd w:w="108" w:type="dxa"/>
        <w:tblLook w:val="01E0" w:firstRow="1" w:lastRow="1" w:firstColumn="1" w:lastColumn="1" w:noHBand="0" w:noVBand="0"/>
      </w:tblPr>
      <w:tblGrid>
        <w:gridCol w:w="3828"/>
        <w:gridCol w:w="6520"/>
      </w:tblGrid>
      <w:tr w:rsidR="009A2ED2" w:rsidRPr="00A22948" w:rsidTr="009B72B2">
        <w:tc>
          <w:tcPr>
            <w:tcW w:w="3828" w:type="dxa"/>
            <w:shd w:val="clear" w:color="auto" w:fill="auto"/>
          </w:tcPr>
          <w:p w:rsidR="009A2ED2" w:rsidRPr="00A22948" w:rsidRDefault="009A2ED2" w:rsidP="009B72B2">
            <w:pPr>
              <w:jc w:val="center"/>
              <w:rPr>
                <w:b/>
                <w:sz w:val="26"/>
              </w:rPr>
            </w:pPr>
            <w:r w:rsidRPr="00A22948">
              <w:rPr>
                <w:b/>
                <w:sz w:val="26"/>
              </w:rPr>
              <w:t>TRƯỜNG THPT NGÔ GIA TỰ</w:t>
            </w:r>
          </w:p>
          <w:p w:rsidR="009A2ED2" w:rsidRPr="00A22948" w:rsidRDefault="009A2ED2" w:rsidP="009B72B2">
            <w:pPr>
              <w:jc w:val="center"/>
              <w:rPr>
                <w:b/>
                <w:sz w:val="26"/>
              </w:rPr>
            </w:pPr>
            <w:r w:rsidRPr="00A22948">
              <w:rPr>
                <w:b/>
                <w:sz w:val="26"/>
              </w:rPr>
              <w:t>TỔ HÓA HỌC</w:t>
            </w:r>
          </w:p>
        </w:tc>
        <w:tc>
          <w:tcPr>
            <w:tcW w:w="6520" w:type="dxa"/>
            <w:shd w:val="clear" w:color="auto" w:fill="auto"/>
          </w:tcPr>
          <w:p w:rsidR="009A2ED2" w:rsidRPr="00A22948" w:rsidRDefault="009A2ED2" w:rsidP="009B72B2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ÀI KIỂM TRA SỐ 2</w:t>
            </w:r>
            <w:r w:rsidRPr="00A22948">
              <w:rPr>
                <w:b/>
                <w:sz w:val="26"/>
              </w:rPr>
              <w:t xml:space="preserve"> NĂM 2019 </w:t>
            </w:r>
            <w:r w:rsidRPr="00A22948">
              <w:rPr>
                <w:b/>
                <w:sz w:val="26"/>
              </w:rPr>
              <w:sym w:font="Symbol" w:char="F02D"/>
            </w:r>
            <w:r w:rsidRPr="00A22948">
              <w:rPr>
                <w:b/>
                <w:sz w:val="26"/>
              </w:rPr>
              <w:t xml:space="preserve"> 2020</w:t>
            </w:r>
          </w:p>
          <w:p w:rsidR="009A2ED2" w:rsidRPr="00D35365" w:rsidRDefault="009A2ED2" w:rsidP="009B72B2">
            <w:pPr>
              <w:jc w:val="center"/>
              <w:rPr>
                <w:b/>
                <w:sz w:val="24"/>
                <w:szCs w:val="24"/>
              </w:rPr>
            </w:pPr>
            <w:r w:rsidRPr="00557357">
              <w:rPr>
                <w:b/>
                <w:sz w:val="24"/>
                <w:szCs w:val="24"/>
              </w:rPr>
              <w:t xml:space="preserve">MÔN: HÓA HỌC  </w:t>
            </w:r>
            <w:r w:rsidRPr="00557357">
              <w:rPr>
                <w:b/>
                <w:sz w:val="24"/>
                <w:szCs w:val="24"/>
              </w:rPr>
              <w:sym w:font="Symbol" w:char="F02D"/>
            </w:r>
            <w:r w:rsidRPr="00557357">
              <w:rPr>
                <w:b/>
                <w:sz w:val="24"/>
                <w:szCs w:val="24"/>
              </w:rPr>
              <w:t xml:space="preserve"> KHỐI 1</w:t>
            </w:r>
            <w:bookmarkStart w:id="0" w:name="_GoBack"/>
            <w:bookmarkEnd w:id="0"/>
            <w:r w:rsidRPr="00D35365">
              <w:rPr>
                <w:b/>
                <w:sz w:val="24"/>
                <w:szCs w:val="24"/>
              </w:rPr>
              <w:t>2</w:t>
            </w:r>
          </w:p>
          <w:p w:rsidR="009A2ED2" w:rsidRPr="009A2ED2" w:rsidRDefault="009A2ED2" w:rsidP="009B72B2">
            <w:pPr>
              <w:jc w:val="center"/>
              <w:rPr>
                <w:i/>
                <w:sz w:val="24"/>
                <w:szCs w:val="24"/>
              </w:rPr>
            </w:pPr>
            <w:r w:rsidRPr="009A2ED2">
              <w:rPr>
                <w:i/>
                <w:sz w:val="24"/>
                <w:szCs w:val="24"/>
              </w:rPr>
              <w:t>Thời gian làm bài: 45 phút</w:t>
            </w:r>
          </w:p>
        </w:tc>
      </w:tr>
      <w:tr w:rsidR="004E62AD" w:rsidRPr="00A22948" w:rsidTr="005131F3">
        <w:tc>
          <w:tcPr>
            <w:tcW w:w="10348" w:type="dxa"/>
            <w:gridSpan w:val="2"/>
            <w:shd w:val="clear" w:color="auto" w:fill="auto"/>
          </w:tcPr>
          <w:p w:rsidR="004E62AD" w:rsidRDefault="004E62AD" w:rsidP="00252990">
            <w:pPr>
              <w:spacing w:before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ĐÁP ÁN </w:t>
            </w:r>
          </w:p>
          <w:p w:rsidR="004E62AD" w:rsidRPr="00A22948" w:rsidRDefault="004E62AD" w:rsidP="00252990">
            <w:pPr>
              <w:spacing w:before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 ĐỀ CHÍNH THỨC </w:t>
            </w:r>
          </w:p>
        </w:tc>
      </w:tr>
    </w:tbl>
    <w:p w:rsidR="004E62AD" w:rsidRPr="00A2152E" w:rsidRDefault="004E62AD" w:rsidP="004E62AD">
      <w:pPr>
        <w:rPr>
          <w:sz w:val="28"/>
        </w:rPr>
      </w:pPr>
    </w:p>
    <w:p w:rsidR="004E62AD" w:rsidRPr="00206F57" w:rsidRDefault="004E62AD" w:rsidP="004E62AD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5"/>
        <w:gridCol w:w="770"/>
        <w:gridCol w:w="7289"/>
        <w:gridCol w:w="1384"/>
      </w:tblGrid>
      <w:tr w:rsidR="004E62AD" w:rsidRPr="00FB5372" w:rsidTr="00D35365">
        <w:trPr>
          <w:tblHeader/>
        </w:trPr>
        <w:tc>
          <w:tcPr>
            <w:tcW w:w="905" w:type="dxa"/>
          </w:tcPr>
          <w:p w:rsidR="004E62AD" w:rsidRPr="00C30C77" w:rsidRDefault="004E62AD" w:rsidP="00252990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Câu</w:t>
            </w:r>
          </w:p>
        </w:tc>
        <w:tc>
          <w:tcPr>
            <w:tcW w:w="770" w:type="dxa"/>
          </w:tcPr>
          <w:p w:rsidR="004E62AD" w:rsidRPr="00C30C77" w:rsidRDefault="004E62AD" w:rsidP="00252990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ý</w:t>
            </w:r>
          </w:p>
        </w:tc>
        <w:tc>
          <w:tcPr>
            <w:tcW w:w="7289" w:type="dxa"/>
          </w:tcPr>
          <w:p w:rsidR="004E62AD" w:rsidRPr="00C30C77" w:rsidRDefault="004E62AD" w:rsidP="00252990">
            <w:pPr>
              <w:jc w:val="center"/>
              <w:rPr>
                <w:b/>
                <w:sz w:val="28"/>
              </w:rPr>
            </w:pPr>
            <w:r w:rsidRPr="00C30C77">
              <w:rPr>
                <w:b/>
                <w:sz w:val="28"/>
              </w:rPr>
              <w:t>Nội dung</w:t>
            </w:r>
          </w:p>
        </w:tc>
        <w:tc>
          <w:tcPr>
            <w:tcW w:w="1384" w:type="dxa"/>
          </w:tcPr>
          <w:p w:rsidR="004E62AD" w:rsidRPr="00C30C77" w:rsidRDefault="004E62AD" w:rsidP="00252990">
            <w:pPr>
              <w:jc w:val="center"/>
              <w:rPr>
                <w:b/>
                <w:sz w:val="28"/>
              </w:rPr>
            </w:pPr>
            <w:r w:rsidRPr="00C30C77">
              <w:rPr>
                <w:b/>
                <w:sz w:val="28"/>
              </w:rPr>
              <w:t>Điểm</w:t>
            </w:r>
          </w:p>
        </w:tc>
      </w:tr>
      <w:tr w:rsidR="004E62AD" w:rsidRPr="00FB5372" w:rsidTr="003C287C">
        <w:tc>
          <w:tcPr>
            <w:tcW w:w="905" w:type="dxa"/>
            <w:vMerge w:val="restart"/>
          </w:tcPr>
          <w:p w:rsidR="004E62AD" w:rsidRPr="004E62AD" w:rsidRDefault="004E62AD" w:rsidP="00252990">
            <w:pPr>
              <w:jc w:val="center"/>
              <w:rPr>
                <w:b/>
                <w:sz w:val="28"/>
                <w:szCs w:val="28"/>
              </w:rPr>
            </w:pPr>
            <w:r w:rsidRPr="004E62AD">
              <w:rPr>
                <w:b/>
                <w:sz w:val="28"/>
                <w:szCs w:val="28"/>
              </w:rPr>
              <w:t>1</w:t>
            </w:r>
          </w:p>
          <w:p w:rsidR="004E62AD" w:rsidRPr="004E62AD" w:rsidRDefault="004E62AD" w:rsidP="00252990">
            <w:pPr>
              <w:jc w:val="center"/>
              <w:rPr>
                <w:b/>
                <w:sz w:val="28"/>
                <w:szCs w:val="28"/>
              </w:rPr>
            </w:pPr>
          </w:p>
          <w:p w:rsidR="004E62AD" w:rsidRPr="004E62AD" w:rsidRDefault="004E62AD" w:rsidP="0025299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70" w:type="dxa"/>
            <w:vMerge w:val="restart"/>
          </w:tcPr>
          <w:p w:rsidR="004E62AD" w:rsidRDefault="004E62AD" w:rsidP="00252990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4E62AD" w:rsidRPr="009F1A56" w:rsidRDefault="004E62AD" w:rsidP="00252990">
            <w:pPr>
              <w:pStyle w:val="ListParagraph"/>
              <w:ind w:left="0"/>
            </w:pPr>
          </w:p>
        </w:tc>
        <w:tc>
          <w:tcPr>
            <w:tcW w:w="1384" w:type="dxa"/>
          </w:tcPr>
          <w:p w:rsidR="004E62AD" w:rsidRPr="005B671E" w:rsidRDefault="005B671E" w:rsidP="0025299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,</w:t>
            </w:r>
            <w:r>
              <w:rPr>
                <w:b/>
                <w:sz w:val="26"/>
                <w:szCs w:val="26"/>
                <w:lang w:val="en-US"/>
              </w:rPr>
              <w:t>0</w:t>
            </w:r>
            <w:r w:rsidR="004E62AD" w:rsidRPr="005B671E">
              <w:rPr>
                <w:b/>
                <w:sz w:val="26"/>
                <w:szCs w:val="26"/>
              </w:rPr>
              <w:t>0</w:t>
            </w:r>
          </w:p>
        </w:tc>
      </w:tr>
      <w:tr w:rsidR="004E62AD" w:rsidRPr="00FB5372" w:rsidTr="003C287C">
        <w:tc>
          <w:tcPr>
            <w:tcW w:w="905" w:type="dxa"/>
            <w:vMerge/>
          </w:tcPr>
          <w:p w:rsidR="004E62AD" w:rsidRPr="004E62AD" w:rsidRDefault="004E62AD" w:rsidP="0025299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70" w:type="dxa"/>
            <w:vMerge/>
          </w:tcPr>
          <w:p w:rsidR="004E62AD" w:rsidRDefault="004E62AD" w:rsidP="00252990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5B671E" w:rsidRPr="00D35365" w:rsidRDefault="004E62AD" w:rsidP="005B671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</w:t>
            </w:r>
            <w:r w:rsidR="005B671E" w:rsidRPr="00D35365">
              <w:rPr>
                <w:sz w:val="26"/>
                <w:szCs w:val="26"/>
              </w:rPr>
              <w:t xml:space="preserve">  </w:t>
            </w:r>
            <w:r w:rsidR="005B671E" w:rsidRPr="005B671E">
              <w:rPr>
                <w:sz w:val="26"/>
                <w:szCs w:val="26"/>
              </w:rPr>
              <w:t>Mỗi phương trình đúng đượ</w:t>
            </w:r>
            <w:r w:rsidR="005B671E">
              <w:rPr>
                <w:sz w:val="26"/>
                <w:szCs w:val="26"/>
              </w:rPr>
              <w:t xml:space="preserve">c </w:t>
            </w:r>
          </w:p>
          <w:p w:rsidR="004E62AD" w:rsidRPr="00D35365" w:rsidRDefault="005B671E" w:rsidP="005B671E">
            <w:pPr>
              <w:rPr>
                <w:b/>
                <w:sz w:val="26"/>
                <w:szCs w:val="26"/>
              </w:rPr>
            </w:pPr>
            <w:r w:rsidRPr="00D35365">
              <w:rPr>
                <w:sz w:val="26"/>
                <w:szCs w:val="26"/>
              </w:rPr>
              <w:t xml:space="preserve">      </w:t>
            </w:r>
            <w:r w:rsidRPr="005B671E">
              <w:rPr>
                <w:sz w:val="26"/>
                <w:szCs w:val="26"/>
              </w:rPr>
              <w:t>thiếu điều kiện hoặc cân bằng sai trừ 0,25đ</w:t>
            </w:r>
          </w:p>
        </w:tc>
        <w:tc>
          <w:tcPr>
            <w:tcW w:w="1384" w:type="dxa"/>
          </w:tcPr>
          <w:p w:rsidR="004E62AD" w:rsidRPr="00985ED1" w:rsidRDefault="004E62AD" w:rsidP="00252990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5B671E">
              <w:rPr>
                <w:b/>
                <w:sz w:val="26"/>
                <w:szCs w:val="26"/>
              </w:rPr>
              <w:t>0,50</w:t>
            </w:r>
            <w:r w:rsidR="00985ED1">
              <w:rPr>
                <w:b/>
                <w:sz w:val="26"/>
                <w:szCs w:val="26"/>
                <w:lang w:val="en-US"/>
              </w:rPr>
              <w:t>x4</w:t>
            </w:r>
          </w:p>
        </w:tc>
      </w:tr>
      <w:tr w:rsidR="00B029B7" w:rsidRPr="00FB5372" w:rsidTr="003C287C">
        <w:trPr>
          <w:trHeight w:val="299"/>
        </w:trPr>
        <w:tc>
          <w:tcPr>
            <w:tcW w:w="905" w:type="dxa"/>
            <w:vMerge w:val="restart"/>
          </w:tcPr>
          <w:p w:rsidR="00B029B7" w:rsidRPr="004E62AD" w:rsidRDefault="00B029B7" w:rsidP="00252990">
            <w:pPr>
              <w:jc w:val="center"/>
              <w:rPr>
                <w:b/>
                <w:sz w:val="28"/>
                <w:szCs w:val="28"/>
              </w:rPr>
            </w:pPr>
            <w:r w:rsidRPr="004E62AD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70" w:type="dxa"/>
          </w:tcPr>
          <w:p w:rsidR="00B029B7" w:rsidRDefault="00B029B7" w:rsidP="00252990">
            <w:pPr>
              <w:jc w:val="center"/>
              <w:rPr>
                <w:b/>
                <w:sz w:val="28"/>
                <w:lang w:val="en-US"/>
              </w:rPr>
            </w:pPr>
          </w:p>
        </w:tc>
        <w:tc>
          <w:tcPr>
            <w:tcW w:w="7289" w:type="dxa"/>
          </w:tcPr>
          <w:p w:rsidR="00B029B7" w:rsidRPr="00A63E00" w:rsidRDefault="00B029B7" w:rsidP="00252990">
            <w:pPr>
              <w:rPr>
                <w:color w:val="000000"/>
              </w:rPr>
            </w:pPr>
          </w:p>
        </w:tc>
        <w:tc>
          <w:tcPr>
            <w:tcW w:w="1384" w:type="dxa"/>
          </w:tcPr>
          <w:p w:rsidR="00B029B7" w:rsidRDefault="00B029B7" w:rsidP="00252990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1</w:t>
            </w:r>
            <w:r w:rsidRPr="005B671E">
              <w:rPr>
                <w:b/>
                <w:sz w:val="26"/>
                <w:szCs w:val="26"/>
              </w:rPr>
              <w:t>,00</w:t>
            </w:r>
          </w:p>
        </w:tc>
      </w:tr>
      <w:tr w:rsidR="00B029B7" w:rsidRPr="00FB5372" w:rsidTr="003C287C">
        <w:trPr>
          <w:trHeight w:val="299"/>
        </w:trPr>
        <w:tc>
          <w:tcPr>
            <w:tcW w:w="905" w:type="dxa"/>
            <w:vMerge/>
          </w:tcPr>
          <w:p w:rsidR="00B029B7" w:rsidRPr="004E62AD" w:rsidRDefault="00B029B7" w:rsidP="0025299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70" w:type="dxa"/>
          </w:tcPr>
          <w:p w:rsidR="00B029B7" w:rsidRPr="003A4B8E" w:rsidRDefault="00B029B7" w:rsidP="00252990">
            <w:pPr>
              <w:jc w:val="center"/>
              <w:rPr>
                <w:sz w:val="28"/>
                <w:lang w:val="en-US"/>
              </w:rPr>
            </w:pPr>
            <w:r w:rsidRPr="003A4B8E">
              <w:rPr>
                <w:sz w:val="28"/>
                <w:lang w:val="en-US"/>
              </w:rPr>
              <w:t>a</w:t>
            </w:r>
          </w:p>
        </w:tc>
        <w:tc>
          <w:tcPr>
            <w:tcW w:w="7289" w:type="dxa"/>
          </w:tcPr>
          <w:p w:rsidR="00B029B7" w:rsidRPr="00A63E00" w:rsidRDefault="00B029B7" w:rsidP="00252990">
            <w:pPr>
              <w:rPr>
                <w:color w:val="000000"/>
              </w:rPr>
            </w:pPr>
          </w:p>
        </w:tc>
        <w:tc>
          <w:tcPr>
            <w:tcW w:w="1384" w:type="dxa"/>
          </w:tcPr>
          <w:p w:rsidR="00B029B7" w:rsidRDefault="00B029B7" w:rsidP="00252990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5B671E">
              <w:rPr>
                <w:b/>
                <w:sz w:val="26"/>
                <w:szCs w:val="26"/>
              </w:rPr>
              <w:t>0,50</w:t>
            </w:r>
          </w:p>
        </w:tc>
      </w:tr>
      <w:tr w:rsidR="00B029B7" w:rsidRPr="00FB5372" w:rsidTr="003C287C">
        <w:trPr>
          <w:trHeight w:val="370"/>
        </w:trPr>
        <w:tc>
          <w:tcPr>
            <w:tcW w:w="905" w:type="dxa"/>
            <w:vMerge/>
          </w:tcPr>
          <w:p w:rsidR="00B029B7" w:rsidRPr="004E62AD" w:rsidRDefault="00B029B7" w:rsidP="0025299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70" w:type="dxa"/>
          </w:tcPr>
          <w:p w:rsidR="00B029B7" w:rsidRPr="00891AFF" w:rsidRDefault="00B029B7" w:rsidP="003A4B8E">
            <w:pPr>
              <w:rPr>
                <w:b/>
                <w:sz w:val="28"/>
                <w:lang w:val="en-US"/>
              </w:rPr>
            </w:pPr>
          </w:p>
        </w:tc>
        <w:tc>
          <w:tcPr>
            <w:tcW w:w="7289" w:type="dxa"/>
          </w:tcPr>
          <w:p w:rsidR="00B029B7" w:rsidRPr="003A4B8E" w:rsidRDefault="00B029B7" w:rsidP="00252990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   </w:t>
            </w:r>
            <w:r w:rsidRPr="005B671E">
              <w:rPr>
                <w:sz w:val="26"/>
                <w:szCs w:val="26"/>
              </w:rPr>
              <w:t>Mỗi</w:t>
            </w:r>
            <w:r>
              <w:rPr>
                <w:sz w:val="26"/>
                <w:szCs w:val="26"/>
                <w:lang w:val="en-US"/>
              </w:rPr>
              <w:t xml:space="preserve"> </w:t>
            </w:r>
            <w:r w:rsidRPr="00891AFF">
              <w:rPr>
                <w:sz w:val="26"/>
                <w:szCs w:val="26"/>
              </w:rPr>
              <w:t>trường hợp</w:t>
            </w:r>
            <w:r>
              <w:rPr>
                <w:sz w:val="26"/>
                <w:szCs w:val="26"/>
                <w:lang w:val="en-US"/>
              </w:rPr>
              <w:t xml:space="preserve"> n</w:t>
            </w:r>
            <w:r w:rsidRPr="00891AFF">
              <w:rPr>
                <w:sz w:val="26"/>
                <w:szCs w:val="26"/>
              </w:rPr>
              <w:t>êu hiện tượ</w:t>
            </w:r>
            <w:r>
              <w:rPr>
                <w:sz w:val="26"/>
                <w:szCs w:val="26"/>
              </w:rPr>
              <w:t xml:space="preserve">ng đúng </w:t>
            </w:r>
          </w:p>
        </w:tc>
        <w:tc>
          <w:tcPr>
            <w:tcW w:w="1384" w:type="dxa"/>
          </w:tcPr>
          <w:p w:rsidR="00B029B7" w:rsidRPr="00B23619" w:rsidRDefault="00B029B7" w:rsidP="003A4B8E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5B671E">
              <w:rPr>
                <w:b/>
                <w:sz w:val="26"/>
                <w:szCs w:val="26"/>
              </w:rPr>
              <w:t>0,</w:t>
            </w:r>
            <w:r>
              <w:rPr>
                <w:b/>
                <w:sz w:val="26"/>
                <w:szCs w:val="26"/>
                <w:lang w:val="en-US"/>
              </w:rPr>
              <w:t>1</w:t>
            </w:r>
            <w:r>
              <w:rPr>
                <w:b/>
                <w:sz w:val="26"/>
                <w:szCs w:val="26"/>
              </w:rPr>
              <w:t>25</w:t>
            </w:r>
            <w:r w:rsidR="00B23619">
              <w:rPr>
                <w:b/>
                <w:sz w:val="26"/>
                <w:szCs w:val="26"/>
                <w:lang w:val="en-US"/>
              </w:rPr>
              <w:t>x4</w:t>
            </w:r>
          </w:p>
        </w:tc>
      </w:tr>
      <w:tr w:rsidR="00B029B7" w:rsidRPr="00FB5372" w:rsidTr="003C287C">
        <w:tc>
          <w:tcPr>
            <w:tcW w:w="905" w:type="dxa"/>
            <w:vMerge/>
          </w:tcPr>
          <w:p w:rsidR="00B029B7" w:rsidRPr="004E62AD" w:rsidRDefault="00B029B7" w:rsidP="0025299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70" w:type="dxa"/>
          </w:tcPr>
          <w:p w:rsidR="00B029B7" w:rsidRPr="003A4B8E" w:rsidRDefault="00B029B7" w:rsidP="00252990">
            <w:pPr>
              <w:jc w:val="center"/>
              <w:rPr>
                <w:sz w:val="28"/>
                <w:lang w:val="en-US"/>
              </w:rPr>
            </w:pPr>
            <w:r w:rsidRPr="003A4B8E">
              <w:rPr>
                <w:sz w:val="28"/>
                <w:lang w:val="en-US"/>
              </w:rPr>
              <w:t>b</w:t>
            </w:r>
          </w:p>
        </w:tc>
        <w:tc>
          <w:tcPr>
            <w:tcW w:w="7289" w:type="dxa"/>
          </w:tcPr>
          <w:p w:rsidR="00B029B7" w:rsidRPr="003A4B8E" w:rsidRDefault="00B029B7" w:rsidP="00252990">
            <w:pPr>
              <w:tabs>
                <w:tab w:val="left" w:pos="567"/>
                <w:tab w:val="left" w:pos="2835"/>
                <w:tab w:val="left" w:pos="5387"/>
                <w:tab w:val="left" w:pos="7513"/>
              </w:tabs>
              <w:jc w:val="both"/>
              <w:rPr>
                <w:lang w:val="en-US"/>
              </w:rPr>
            </w:pPr>
          </w:p>
        </w:tc>
        <w:tc>
          <w:tcPr>
            <w:tcW w:w="1384" w:type="dxa"/>
          </w:tcPr>
          <w:p w:rsidR="00B029B7" w:rsidRPr="003A4B8E" w:rsidRDefault="00B029B7" w:rsidP="003A4B8E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5B671E">
              <w:rPr>
                <w:b/>
                <w:sz w:val="26"/>
                <w:szCs w:val="26"/>
              </w:rPr>
              <w:t>0,50</w:t>
            </w:r>
          </w:p>
        </w:tc>
      </w:tr>
      <w:tr w:rsidR="00B029B7" w:rsidRPr="00FB5372" w:rsidTr="003C287C">
        <w:tc>
          <w:tcPr>
            <w:tcW w:w="905" w:type="dxa"/>
            <w:vMerge/>
          </w:tcPr>
          <w:p w:rsidR="00B029B7" w:rsidRPr="004E62AD" w:rsidRDefault="00B029B7" w:rsidP="0025299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70" w:type="dxa"/>
          </w:tcPr>
          <w:p w:rsidR="00B029B7" w:rsidRPr="003A4B8E" w:rsidRDefault="00B029B7" w:rsidP="00252990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7289" w:type="dxa"/>
          </w:tcPr>
          <w:p w:rsidR="00B029B7" w:rsidRDefault="00B029B7" w:rsidP="00252990">
            <w:pPr>
              <w:tabs>
                <w:tab w:val="left" w:pos="567"/>
                <w:tab w:val="left" w:pos="2835"/>
                <w:tab w:val="left" w:pos="5387"/>
                <w:tab w:val="left" w:pos="7513"/>
              </w:tabs>
              <w:jc w:val="bot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 </w:t>
            </w:r>
            <w:r w:rsidRPr="00891AFF">
              <w:rPr>
                <w:sz w:val="26"/>
                <w:szCs w:val="26"/>
              </w:rPr>
              <w:t>- có kết tủa trắng xuất hiện</w:t>
            </w:r>
          </w:p>
          <w:p w:rsidR="00B029B7" w:rsidRPr="00B029B7" w:rsidRDefault="00B029B7" w:rsidP="00B029B7">
            <w:pPr>
              <w:rPr>
                <w:b/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</w:t>
            </w:r>
            <w:r>
              <w:rPr>
                <w:sz w:val="26"/>
                <w:szCs w:val="26"/>
              </w:rPr>
              <w:t xml:space="preserve">  </w:t>
            </w:r>
            <w:r w:rsidRPr="00891AFF">
              <w:rPr>
                <w:sz w:val="26"/>
                <w:szCs w:val="26"/>
              </w:rPr>
              <w:t xml:space="preserve"> - Viết đúng phương trình</w:t>
            </w:r>
          </w:p>
        </w:tc>
        <w:tc>
          <w:tcPr>
            <w:tcW w:w="1384" w:type="dxa"/>
          </w:tcPr>
          <w:p w:rsidR="00B029B7" w:rsidRPr="005B671E" w:rsidRDefault="00B029B7" w:rsidP="00252990">
            <w:pPr>
              <w:jc w:val="center"/>
              <w:rPr>
                <w:b/>
                <w:sz w:val="26"/>
                <w:szCs w:val="26"/>
              </w:rPr>
            </w:pPr>
            <w:r w:rsidRPr="005B671E">
              <w:rPr>
                <w:b/>
                <w:sz w:val="26"/>
                <w:szCs w:val="26"/>
              </w:rPr>
              <w:t>0,25</w:t>
            </w:r>
          </w:p>
          <w:p w:rsidR="00B029B7" w:rsidRPr="003A4B8E" w:rsidRDefault="00B029B7" w:rsidP="00252990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5B671E">
              <w:rPr>
                <w:b/>
                <w:sz w:val="26"/>
                <w:szCs w:val="26"/>
              </w:rPr>
              <w:t>0,</w:t>
            </w:r>
            <w:r>
              <w:rPr>
                <w:b/>
                <w:sz w:val="26"/>
                <w:szCs w:val="26"/>
              </w:rPr>
              <w:t>25</w:t>
            </w:r>
          </w:p>
        </w:tc>
      </w:tr>
      <w:tr w:rsidR="00B029B7" w:rsidRPr="00FB5372" w:rsidTr="003C287C">
        <w:tc>
          <w:tcPr>
            <w:tcW w:w="905" w:type="dxa"/>
            <w:vMerge w:val="restart"/>
          </w:tcPr>
          <w:p w:rsidR="00B029B7" w:rsidRPr="004E62AD" w:rsidRDefault="00B029B7" w:rsidP="00252990">
            <w:pPr>
              <w:jc w:val="center"/>
              <w:rPr>
                <w:b/>
                <w:sz w:val="28"/>
                <w:szCs w:val="28"/>
              </w:rPr>
            </w:pPr>
            <w:r w:rsidRPr="004E62AD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70" w:type="dxa"/>
            <w:vMerge w:val="restart"/>
          </w:tcPr>
          <w:p w:rsidR="00B029B7" w:rsidRDefault="00B029B7" w:rsidP="00252990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B029B7" w:rsidRPr="007206FE" w:rsidRDefault="00B029B7" w:rsidP="00252990">
            <w:pPr>
              <w:tabs>
                <w:tab w:val="left" w:pos="567"/>
                <w:tab w:val="left" w:pos="2835"/>
                <w:tab w:val="left" w:pos="5387"/>
                <w:tab w:val="left" w:pos="7513"/>
              </w:tabs>
              <w:jc w:val="both"/>
            </w:pPr>
          </w:p>
        </w:tc>
        <w:tc>
          <w:tcPr>
            <w:tcW w:w="1384" w:type="dxa"/>
          </w:tcPr>
          <w:p w:rsidR="00B029B7" w:rsidRPr="005B671E" w:rsidRDefault="00FA4B60" w:rsidP="00252990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en-US"/>
              </w:rPr>
              <w:t>1</w:t>
            </w:r>
            <w:r w:rsidR="00B029B7" w:rsidRPr="005B671E">
              <w:rPr>
                <w:b/>
                <w:sz w:val="26"/>
                <w:szCs w:val="26"/>
              </w:rPr>
              <w:t>,00</w:t>
            </w:r>
          </w:p>
        </w:tc>
      </w:tr>
      <w:tr w:rsidR="00B029B7" w:rsidRPr="00FB5372" w:rsidTr="003C287C">
        <w:tc>
          <w:tcPr>
            <w:tcW w:w="905" w:type="dxa"/>
            <w:vMerge/>
          </w:tcPr>
          <w:p w:rsidR="00B029B7" w:rsidRPr="004E62AD" w:rsidRDefault="00B029B7" w:rsidP="0025299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70" w:type="dxa"/>
            <w:vMerge/>
          </w:tcPr>
          <w:p w:rsidR="00B029B7" w:rsidRDefault="00B029B7" w:rsidP="00252990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FA4B60" w:rsidRPr="00D35365" w:rsidRDefault="00FA4B60" w:rsidP="00FA4B60">
            <w:pPr>
              <w:rPr>
                <w:b/>
                <w:sz w:val="26"/>
                <w:szCs w:val="26"/>
                <w:lang w:val="fr-FR"/>
              </w:rPr>
            </w:pPr>
            <w:r w:rsidRPr="00D35365">
              <w:rPr>
                <w:sz w:val="26"/>
                <w:szCs w:val="26"/>
                <w:lang w:val="fr-FR"/>
              </w:rPr>
              <w:t xml:space="preserve">     </w:t>
            </w:r>
            <w:r w:rsidRPr="00FA4B60">
              <w:rPr>
                <w:sz w:val="26"/>
                <w:szCs w:val="26"/>
              </w:rPr>
              <w:t>PE : polime tổng hợp</w:t>
            </w:r>
          </w:p>
          <w:p w:rsidR="00FA4B60" w:rsidRPr="00D35365" w:rsidRDefault="00FA4B60" w:rsidP="00FA4B60">
            <w:pPr>
              <w:rPr>
                <w:b/>
                <w:sz w:val="26"/>
                <w:szCs w:val="26"/>
                <w:lang w:val="fr-FR"/>
              </w:rPr>
            </w:pPr>
            <w:r w:rsidRPr="00D35365">
              <w:rPr>
                <w:sz w:val="26"/>
                <w:szCs w:val="26"/>
                <w:lang w:val="fr-FR"/>
              </w:rPr>
              <w:t xml:space="preserve">     </w:t>
            </w:r>
            <w:r w:rsidRPr="00FA4B60">
              <w:rPr>
                <w:sz w:val="26"/>
                <w:szCs w:val="26"/>
              </w:rPr>
              <w:t>Nilon</w:t>
            </w:r>
            <w:r w:rsidRPr="00D35365">
              <w:rPr>
                <w:sz w:val="26"/>
                <w:szCs w:val="26"/>
                <w:lang w:val="fr-FR"/>
              </w:rPr>
              <w:t xml:space="preserve"> - 6</w:t>
            </w:r>
            <w:r w:rsidRPr="00FA4B60">
              <w:rPr>
                <w:sz w:val="26"/>
                <w:szCs w:val="26"/>
              </w:rPr>
              <w:t>: polime tổng hợp</w:t>
            </w:r>
          </w:p>
          <w:p w:rsidR="00FA4B60" w:rsidRPr="00D35365" w:rsidRDefault="00FA4B60" w:rsidP="00FA4B60">
            <w:pPr>
              <w:rPr>
                <w:b/>
                <w:sz w:val="26"/>
                <w:szCs w:val="26"/>
                <w:lang w:val="fr-FR"/>
              </w:rPr>
            </w:pPr>
            <w:r w:rsidRPr="00D35365">
              <w:rPr>
                <w:sz w:val="26"/>
                <w:szCs w:val="26"/>
                <w:lang w:val="fr-FR"/>
              </w:rPr>
              <w:t xml:space="preserve">     </w:t>
            </w:r>
            <w:r w:rsidR="00D0215B">
              <w:rPr>
                <w:sz w:val="26"/>
                <w:szCs w:val="26"/>
              </w:rPr>
              <w:t>Xelul</w:t>
            </w:r>
            <w:r w:rsidR="00D0215B" w:rsidRPr="00D35365">
              <w:rPr>
                <w:sz w:val="26"/>
                <w:szCs w:val="26"/>
                <w:lang w:val="fr-FR"/>
              </w:rPr>
              <w:t>o</w:t>
            </w:r>
            <w:r w:rsidRPr="00FA4B60">
              <w:rPr>
                <w:sz w:val="26"/>
                <w:szCs w:val="26"/>
              </w:rPr>
              <w:t>zo : polime tự nhiên</w:t>
            </w:r>
          </w:p>
          <w:p w:rsidR="00B029B7" w:rsidRPr="00F020FA" w:rsidRDefault="00FA4B60" w:rsidP="00FA4B60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D35365">
              <w:rPr>
                <w:sz w:val="26"/>
                <w:szCs w:val="26"/>
                <w:lang w:val="fr-FR"/>
              </w:rPr>
              <w:t xml:space="preserve">     </w:t>
            </w:r>
            <w:r w:rsidRPr="00FA4B60">
              <w:rPr>
                <w:sz w:val="26"/>
                <w:szCs w:val="26"/>
              </w:rPr>
              <w:t>Tơ Visco: polime bán tổng hợp</w:t>
            </w:r>
          </w:p>
        </w:tc>
        <w:tc>
          <w:tcPr>
            <w:tcW w:w="1384" w:type="dxa"/>
          </w:tcPr>
          <w:p w:rsidR="00FA4B60" w:rsidRPr="005B671E" w:rsidRDefault="00FA4B60" w:rsidP="00FA4B60">
            <w:pPr>
              <w:jc w:val="center"/>
              <w:rPr>
                <w:b/>
                <w:sz w:val="26"/>
                <w:szCs w:val="26"/>
              </w:rPr>
            </w:pPr>
            <w:r w:rsidRPr="005B671E">
              <w:rPr>
                <w:b/>
                <w:sz w:val="26"/>
                <w:szCs w:val="26"/>
              </w:rPr>
              <w:t>0,25</w:t>
            </w:r>
          </w:p>
          <w:p w:rsidR="00FA4B60" w:rsidRDefault="00FA4B60" w:rsidP="00FA4B60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5B671E">
              <w:rPr>
                <w:b/>
                <w:sz w:val="26"/>
                <w:szCs w:val="26"/>
              </w:rPr>
              <w:t>0,</w:t>
            </w:r>
            <w:r>
              <w:rPr>
                <w:b/>
                <w:sz w:val="26"/>
                <w:szCs w:val="26"/>
              </w:rPr>
              <w:t>25</w:t>
            </w:r>
          </w:p>
          <w:p w:rsidR="00FA4B60" w:rsidRPr="005B671E" w:rsidRDefault="00FA4B60" w:rsidP="00FA4B60">
            <w:pPr>
              <w:jc w:val="center"/>
              <w:rPr>
                <w:b/>
                <w:sz w:val="26"/>
                <w:szCs w:val="26"/>
              </w:rPr>
            </w:pPr>
            <w:r w:rsidRPr="005B671E">
              <w:rPr>
                <w:b/>
                <w:sz w:val="26"/>
                <w:szCs w:val="26"/>
              </w:rPr>
              <w:t>0,25</w:t>
            </w:r>
          </w:p>
          <w:p w:rsidR="00B029B7" w:rsidRPr="005B671E" w:rsidRDefault="00FA4B60" w:rsidP="00FA4B60">
            <w:pPr>
              <w:jc w:val="center"/>
              <w:rPr>
                <w:b/>
                <w:sz w:val="26"/>
                <w:szCs w:val="26"/>
              </w:rPr>
            </w:pPr>
            <w:r w:rsidRPr="005B671E">
              <w:rPr>
                <w:b/>
                <w:sz w:val="26"/>
                <w:szCs w:val="26"/>
              </w:rPr>
              <w:t>0,</w:t>
            </w:r>
            <w:r>
              <w:rPr>
                <w:b/>
                <w:sz w:val="26"/>
                <w:szCs w:val="26"/>
              </w:rPr>
              <w:t>25</w:t>
            </w:r>
            <w:r w:rsidR="00B029B7" w:rsidRPr="005B671E">
              <w:rPr>
                <w:sz w:val="26"/>
                <w:szCs w:val="26"/>
              </w:rPr>
              <w:t xml:space="preserve"> </w:t>
            </w:r>
          </w:p>
        </w:tc>
      </w:tr>
      <w:tr w:rsidR="00B029B7" w:rsidRPr="00FB5372" w:rsidTr="003C287C">
        <w:tc>
          <w:tcPr>
            <w:tcW w:w="905" w:type="dxa"/>
            <w:vMerge w:val="restart"/>
          </w:tcPr>
          <w:p w:rsidR="00B029B7" w:rsidRPr="004E62AD" w:rsidRDefault="00B029B7" w:rsidP="00252990">
            <w:pPr>
              <w:jc w:val="center"/>
              <w:rPr>
                <w:b/>
                <w:sz w:val="28"/>
                <w:szCs w:val="28"/>
              </w:rPr>
            </w:pPr>
            <w:r w:rsidRPr="004E62AD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70" w:type="dxa"/>
            <w:vMerge w:val="restart"/>
          </w:tcPr>
          <w:p w:rsidR="00B029B7" w:rsidRDefault="00B029B7" w:rsidP="00252990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B029B7" w:rsidRPr="009F1A56" w:rsidRDefault="00B029B7" w:rsidP="00252990">
            <w:pPr>
              <w:rPr>
                <w:shd w:val="clear" w:color="auto" w:fill="FFFFFF"/>
              </w:rPr>
            </w:pPr>
          </w:p>
        </w:tc>
        <w:tc>
          <w:tcPr>
            <w:tcW w:w="1384" w:type="dxa"/>
          </w:tcPr>
          <w:p w:rsidR="00B029B7" w:rsidRPr="004321FB" w:rsidRDefault="004321FB" w:rsidP="00252990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1</w:t>
            </w:r>
            <w:r w:rsidR="00B029B7" w:rsidRPr="005B671E">
              <w:rPr>
                <w:b/>
                <w:sz w:val="26"/>
                <w:szCs w:val="26"/>
              </w:rPr>
              <w:t>,0</w:t>
            </w:r>
            <w:r>
              <w:rPr>
                <w:b/>
                <w:sz w:val="26"/>
                <w:szCs w:val="26"/>
                <w:lang w:val="en-US"/>
              </w:rPr>
              <w:t>0</w:t>
            </w:r>
          </w:p>
        </w:tc>
      </w:tr>
      <w:tr w:rsidR="00B029B7" w:rsidRPr="00FB5372" w:rsidTr="003C287C">
        <w:tc>
          <w:tcPr>
            <w:tcW w:w="905" w:type="dxa"/>
            <w:vMerge/>
          </w:tcPr>
          <w:p w:rsidR="00B029B7" w:rsidRPr="004E62AD" w:rsidRDefault="00B029B7" w:rsidP="0025299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70" w:type="dxa"/>
            <w:vMerge/>
          </w:tcPr>
          <w:p w:rsidR="00B029B7" w:rsidRDefault="00B029B7" w:rsidP="00252990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B029B7" w:rsidRPr="00D35365" w:rsidRDefault="00B029B7" w:rsidP="004321FB">
            <w:pPr>
              <w:spacing w:before="120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</w:t>
            </w:r>
            <w:r w:rsidR="004321FB" w:rsidRPr="004321FB">
              <w:rPr>
                <w:sz w:val="26"/>
                <w:szCs w:val="26"/>
              </w:rPr>
              <w:t>C</w:t>
            </w:r>
            <w:r w:rsidR="00023969" w:rsidRPr="00D35365">
              <w:rPr>
                <w:sz w:val="26"/>
                <w:szCs w:val="26"/>
                <w:vertAlign w:val="subscript"/>
              </w:rPr>
              <w:t>4</w:t>
            </w:r>
            <w:r w:rsidR="004321FB" w:rsidRPr="004321FB">
              <w:rPr>
                <w:sz w:val="26"/>
                <w:szCs w:val="26"/>
              </w:rPr>
              <w:t>H</w:t>
            </w:r>
            <w:r w:rsidR="00023969" w:rsidRPr="00D35365">
              <w:rPr>
                <w:sz w:val="26"/>
                <w:szCs w:val="26"/>
                <w:vertAlign w:val="subscript"/>
              </w:rPr>
              <w:t>11</w:t>
            </w:r>
            <w:r w:rsidR="004321FB" w:rsidRPr="004321FB">
              <w:rPr>
                <w:sz w:val="26"/>
                <w:szCs w:val="26"/>
              </w:rPr>
              <w:t>N có 4 đồng phân</w:t>
            </w:r>
            <w:r w:rsidR="00023969" w:rsidRPr="00D35365">
              <w:rPr>
                <w:sz w:val="26"/>
                <w:szCs w:val="26"/>
              </w:rPr>
              <w:t xml:space="preserve"> amin bậc 1</w:t>
            </w:r>
            <w:r w:rsidR="004321FB" w:rsidRPr="004321FB">
              <w:rPr>
                <w:sz w:val="26"/>
                <w:szCs w:val="26"/>
              </w:rPr>
              <w:t>, viết đúng mỗi trường hợ</w:t>
            </w:r>
            <w:r w:rsidR="004321FB">
              <w:rPr>
                <w:sz w:val="26"/>
                <w:szCs w:val="26"/>
              </w:rPr>
              <w:t xml:space="preserve">p </w:t>
            </w:r>
          </w:p>
        </w:tc>
        <w:tc>
          <w:tcPr>
            <w:tcW w:w="1384" w:type="dxa"/>
          </w:tcPr>
          <w:p w:rsidR="00B029B7" w:rsidRPr="00B23619" w:rsidRDefault="004321FB" w:rsidP="00B23619">
            <w:pPr>
              <w:spacing w:before="120"/>
              <w:jc w:val="center"/>
              <w:rPr>
                <w:b/>
                <w:sz w:val="26"/>
                <w:szCs w:val="26"/>
                <w:lang w:val="en-US"/>
              </w:rPr>
            </w:pPr>
            <w:r w:rsidRPr="005B671E">
              <w:rPr>
                <w:b/>
                <w:sz w:val="26"/>
                <w:szCs w:val="26"/>
              </w:rPr>
              <w:t>0,</w:t>
            </w:r>
            <w:r>
              <w:rPr>
                <w:b/>
                <w:sz w:val="26"/>
                <w:szCs w:val="26"/>
              </w:rPr>
              <w:t>25</w:t>
            </w:r>
            <w:r>
              <w:rPr>
                <w:b/>
                <w:sz w:val="26"/>
                <w:szCs w:val="26"/>
                <w:lang w:val="en-US"/>
              </w:rPr>
              <w:t xml:space="preserve"> x4</w:t>
            </w:r>
          </w:p>
        </w:tc>
      </w:tr>
      <w:tr w:rsidR="002D0439" w:rsidRPr="00FB5372" w:rsidTr="003C287C">
        <w:tc>
          <w:tcPr>
            <w:tcW w:w="905" w:type="dxa"/>
            <w:vMerge w:val="restart"/>
          </w:tcPr>
          <w:p w:rsidR="002D0439" w:rsidRPr="004E62AD" w:rsidRDefault="002D0439" w:rsidP="00252990">
            <w:pPr>
              <w:jc w:val="center"/>
              <w:rPr>
                <w:b/>
                <w:sz w:val="28"/>
                <w:szCs w:val="28"/>
              </w:rPr>
            </w:pPr>
            <w:r w:rsidRPr="004E62AD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70" w:type="dxa"/>
          </w:tcPr>
          <w:p w:rsidR="002D0439" w:rsidRDefault="002D0439" w:rsidP="00252990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2D0439" w:rsidRPr="00BD025E" w:rsidRDefault="002D0439" w:rsidP="00252990">
            <w:pPr>
              <w:pStyle w:val="NormalWeb"/>
              <w:spacing w:before="0" w:beforeAutospacing="0" w:after="150" w:afterAutospacing="0"/>
            </w:pPr>
          </w:p>
        </w:tc>
        <w:tc>
          <w:tcPr>
            <w:tcW w:w="1384" w:type="dxa"/>
          </w:tcPr>
          <w:p w:rsidR="002D0439" w:rsidRPr="005B671E" w:rsidRDefault="002D0439" w:rsidP="00252990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,</w:t>
            </w:r>
            <w:r>
              <w:rPr>
                <w:b/>
                <w:sz w:val="26"/>
                <w:szCs w:val="26"/>
                <w:lang w:val="en-US"/>
              </w:rPr>
              <w:t>0</w:t>
            </w:r>
            <w:r w:rsidRPr="005B671E">
              <w:rPr>
                <w:b/>
                <w:sz w:val="26"/>
                <w:szCs w:val="26"/>
              </w:rPr>
              <w:t>0</w:t>
            </w:r>
          </w:p>
        </w:tc>
      </w:tr>
      <w:tr w:rsidR="002D0439" w:rsidRPr="00FB5372" w:rsidTr="003C287C">
        <w:tc>
          <w:tcPr>
            <w:tcW w:w="905" w:type="dxa"/>
            <w:vMerge/>
          </w:tcPr>
          <w:p w:rsidR="002D0439" w:rsidRPr="004E62AD" w:rsidRDefault="002D0439" w:rsidP="0025299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70" w:type="dxa"/>
          </w:tcPr>
          <w:p w:rsidR="002D0439" w:rsidRPr="00C15874" w:rsidRDefault="002D0439" w:rsidP="00252990">
            <w:pPr>
              <w:jc w:val="center"/>
              <w:rPr>
                <w:sz w:val="28"/>
                <w:lang w:val="en-US"/>
              </w:rPr>
            </w:pPr>
            <w:r w:rsidRPr="00C15874">
              <w:rPr>
                <w:sz w:val="28"/>
                <w:lang w:val="en-US"/>
              </w:rPr>
              <w:t>a</w:t>
            </w:r>
          </w:p>
        </w:tc>
        <w:tc>
          <w:tcPr>
            <w:tcW w:w="7289" w:type="dxa"/>
          </w:tcPr>
          <w:p w:rsidR="002D0439" w:rsidRDefault="002D0439" w:rsidP="004A5D46">
            <w:pPr>
              <w:spacing w:line="360" w:lineRule="auto"/>
              <w:rPr>
                <w:sz w:val="26"/>
                <w:szCs w:val="26"/>
                <w:lang w:val="en-US"/>
              </w:rPr>
            </w:pPr>
          </w:p>
        </w:tc>
        <w:tc>
          <w:tcPr>
            <w:tcW w:w="1384" w:type="dxa"/>
          </w:tcPr>
          <w:p w:rsidR="002D0439" w:rsidRPr="00120356" w:rsidRDefault="002D0439" w:rsidP="00120356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5B671E">
              <w:rPr>
                <w:b/>
                <w:sz w:val="26"/>
                <w:szCs w:val="26"/>
              </w:rPr>
              <w:t>0,5</w:t>
            </w:r>
            <w:r>
              <w:rPr>
                <w:b/>
                <w:sz w:val="26"/>
                <w:szCs w:val="26"/>
              </w:rPr>
              <w:t>0</w:t>
            </w:r>
          </w:p>
        </w:tc>
      </w:tr>
      <w:tr w:rsidR="002D0439" w:rsidRPr="00FB5372" w:rsidTr="003C287C">
        <w:tc>
          <w:tcPr>
            <w:tcW w:w="905" w:type="dxa"/>
            <w:vMerge/>
          </w:tcPr>
          <w:p w:rsidR="002D0439" w:rsidRPr="004E62AD" w:rsidRDefault="002D0439" w:rsidP="0025299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70" w:type="dxa"/>
          </w:tcPr>
          <w:p w:rsidR="002D0439" w:rsidRPr="00C15874" w:rsidRDefault="002D0439" w:rsidP="00252990">
            <w:pPr>
              <w:jc w:val="center"/>
              <w:rPr>
                <w:sz w:val="28"/>
              </w:rPr>
            </w:pPr>
          </w:p>
        </w:tc>
        <w:tc>
          <w:tcPr>
            <w:tcW w:w="7289" w:type="dxa"/>
          </w:tcPr>
          <w:p w:rsidR="002D0439" w:rsidRPr="00D35365" w:rsidRDefault="002D0439" w:rsidP="004A5D46">
            <w:pPr>
              <w:spacing w:line="360" w:lineRule="auto"/>
              <w:rPr>
                <w:sz w:val="26"/>
                <w:szCs w:val="26"/>
              </w:rPr>
            </w:pPr>
            <w:r w:rsidRPr="00D35365">
              <w:rPr>
                <w:sz w:val="26"/>
                <w:szCs w:val="26"/>
              </w:rPr>
              <w:t xml:space="preserve">   </w:t>
            </w:r>
            <w:r w:rsidRPr="004A5D46">
              <w:rPr>
                <w:sz w:val="26"/>
                <w:szCs w:val="26"/>
              </w:rPr>
              <w:t>Viết đúng phương trình phản ứng</w:t>
            </w:r>
          </w:p>
          <w:p w:rsidR="002D0439" w:rsidRPr="004A5D46" w:rsidRDefault="002D0439" w:rsidP="004A5D46">
            <w:pPr>
              <w:spacing w:line="360" w:lineRule="auto"/>
              <w:rPr>
                <w:color w:val="000000"/>
                <w:sz w:val="26"/>
                <w:szCs w:val="26"/>
              </w:rPr>
            </w:pPr>
            <w:r w:rsidRPr="00D35365">
              <w:rPr>
                <w:sz w:val="26"/>
                <w:szCs w:val="26"/>
              </w:rPr>
              <w:t xml:space="preserve">    </w:t>
            </w:r>
            <w:r w:rsidRPr="004A5D46">
              <w:rPr>
                <w:sz w:val="26"/>
                <w:szCs w:val="26"/>
              </w:rPr>
              <w:t xml:space="preserve">cân bằng sai trừ </w:t>
            </w:r>
            <w:r w:rsidRPr="004A5D46">
              <w:rPr>
                <w:b/>
                <w:sz w:val="26"/>
                <w:szCs w:val="26"/>
              </w:rPr>
              <w:t>0,25đ</w:t>
            </w:r>
          </w:p>
        </w:tc>
        <w:tc>
          <w:tcPr>
            <w:tcW w:w="1384" w:type="dxa"/>
          </w:tcPr>
          <w:p w:rsidR="002D0439" w:rsidRPr="005B671E" w:rsidRDefault="002D0439" w:rsidP="004A5D46">
            <w:pPr>
              <w:jc w:val="center"/>
              <w:rPr>
                <w:b/>
                <w:sz w:val="26"/>
                <w:szCs w:val="26"/>
              </w:rPr>
            </w:pPr>
            <w:r w:rsidRPr="005B671E">
              <w:rPr>
                <w:b/>
                <w:sz w:val="26"/>
                <w:szCs w:val="26"/>
              </w:rPr>
              <w:t>0,50</w:t>
            </w:r>
          </w:p>
          <w:p w:rsidR="002D0439" w:rsidRPr="005B671E" w:rsidRDefault="002D0439" w:rsidP="00252990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2D0439" w:rsidRPr="00FB5372" w:rsidTr="003C287C">
        <w:tc>
          <w:tcPr>
            <w:tcW w:w="905" w:type="dxa"/>
            <w:vMerge/>
          </w:tcPr>
          <w:p w:rsidR="002D0439" w:rsidRPr="004E62AD" w:rsidRDefault="002D0439" w:rsidP="0025299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70" w:type="dxa"/>
          </w:tcPr>
          <w:p w:rsidR="002D0439" w:rsidRPr="00C15874" w:rsidRDefault="002D0439" w:rsidP="009A5E35">
            <w:pPr>
              <w:spacing w:line="360" w:lineRule="auto"/>
              <w:jc w:val="center"/>
              <w:rPr>
                <w:sz w:val="28"/>
                <w:lang w:val="en-US"/>
              </w:rPr>
            </w:pPr>
            <w:r w:rsidRPr="00C15874">
              <w:rPr>
                <w:sz w:val="28"/>
                <w:lang w:val="en-US"/>
              </w:rPr>
              <w:t>b</w:t>
            </w:r>
          </w:p>
        </w:tc>
        <w:tc>
          <w:tcPr>
            <w:tcW w:w="7289" w:type="dxa"/>
          </w:tcPr>
          <w:p w:rsidR="002D0439" w:rsidRPr="00B5645D" w:rsidRDefault="002D0439" w:rsidP="009A5E35">
            <w:pPr>
              <w:spacing w:line="360" w:lineRule="auto"/>
              <w:rPr>
                <w:color w:val="000000"/>
              </w:rPr>
            </w:pPr>
            <w:r w:rsidRPr="002D0439">
              <w:rPr>
                <w:sz w:val="26"/>
                <w:szCs w:val="26"/>
                <w:lang w:val="en-US"/>
              </w:rPr>
              <w:t xml:space="preserve">      </w:t>
            </w:r>
            <w:r>
              <w:rPr>
                <w:sz w:val="26"/>
                <w:szCs w:val="26"/>
                <w:lang w:val="en-US"/>
              </w:rPr>
              <w:t>S</w:t>
            </w:r>
            <w:r w:rsidRPr="002D0439">
              <w:rPr>
                <w:sz w:val="26"/>
                <w:szCs w:val="26"/>
              </w:rPr>
              <w:t>ố mắt xích</w:t>
            </w:r>
            <w:r>
              <w:t xml:space="preserve">       </w:t>
            </w:r>
            <w:r w:rsidRPr="00534665">
              <w:rPr>
                <w:position w:val="-38"/>
              </w:rPr>
              <w:object w:dxaOrig="2700" w:dyaOrig="9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75pt;height:35.25pt" o:ole="">
                  <v:imagedata r:id="rId7" o:title=""/>
                </v:shape>
                <o:OLEObject Type="Embed" ProgID="Equation.DSMT4" ShapeID="_x0000_i1025" DrawAspect="Content" ObjectID="_1636437976" r:id="rId8"/>
              </w:object>
            </w:r>
          </w:p>
        </w:tc>
        <w:tc>
          <w:tcPr>
            <w:tcW w:w="1384" w:type="dxa"/>
          </w:tcPr>
          <w:p w:rsidR="002D0439" w:rsidRPr="00120356" w:rsidRDefault="002D0439" w:rsidP="009A5E35">
            <w:pPr>
              <w:spacing w:line="360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5B671E">
              <w:rPr>
                <w:b/>
                <w:sz w:val="26"/>
                <w:szCs w:val="26"/>
              </w:rPr>
              <w:t>0,5</w:t>
            </w:r>
            <w:r>
              <w:rPr>
                <w:b/>
                <w:sz w:val="26"/>
                <w:szCs w:val="26"/>
              </w:rPr>
              <w:t>0</w:t>
            </w:r>
          </w:p>
        </w:tc>
      </w:tr>
      <w:tr w:rsidR="00120356" w:rsidRPr="00FB5372" w:rsidTr="003C287C">
        <w:tc>
          <w:tcPr>
            <w:tcW w:w="905" w:type="dxa"/>
            <w:vMerge w:val="restart"/>
          </w:tcPr>
          <w:p w:rsidR="00120356" w:rsidRPr="004E62AD" w:rsidRDefault="00120356" w:rsidP="00252990">
            <w:pPr>
              <w:jc w:val="center"/>
              <w:rPr>
                <w:b/>
                <w:sz w:val="28"/>
                <w:szCs w:val="28"/>
              </w:rPr>
            </w:pPr>
            <w:r w:rsidRPr="004E62AD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770" w:type="dxa"/>
            <w:vMerge w:val="restart"/>
          </w:tcPr>
          <w:p w:rsidR="00120356" w:rsidRDefault="00120356" w:rsidP="00252990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120356" w:rsidRPr="00B5645D" w:rsidRDefault="00120356" w:rsidP="00252990">
            <w:pPr>
              <w:rPr>
                <w:color w:val="000000"/>
              </w:rPr>
            </w:pPr>
          </w:p>
        </w:tc>
        <w:tc>
          <w:tcPr>
            <w:tcW w:w="1384" w:type="dxa"/>
          </w:tcPr>
          <w:p w:rsidR="00120356" w:rsidRPr="005B671E" w:rsidRDefault="00120356" w:rsidP="00252990">
            <w:pPr>
              <w:jc w:val="center"/>
              <w:rPr>
                <w:sz w:val="26"/>
                <w:szCs w:val="26"/>
              </w:rPr>
            </w:pPr>
            <w:r w:rsidRPr="005B671E">
              <w:rPr>
                <w:b/>
                <w:sz w:val="26"/>
                <w:szCs w:val="26"/>
              </w:rPr>
              <w:t>1,50</w:t>
            </w:r>
          </w:p>
        </w:tc>
      </w:tr>
      <w:tr w:rsidR="00120356" w:rsidRPr="00FB5372" w:rsidTr="003C287C">
        <w:tc>
          <w:tcPr>
            <w:tcW w:w="905" w:type="dxa"/>
            <w:vMerge/>
          </w:tcPr>
          <w:p w:rsidR="00120356" w:rsidRPr="004E62AD" w:rsidRDefault="00120356" w:rsidP="0025299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70" w:type="dxa"/>
            <w:vMerge/>
          </w:tcPr>
          <w:p w:rsidR="00120356" w:rsidRDefault="00120356" w:rsidP="00252990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9A5E35" w:rsidRPr="009A5E35" w:rsidRDefault="009A5E35" w:rsidP="009A5E35">
            <w:pPr>
              <w:ind w:left="340" w:hanging="340"/>
              <w:rPr>
                <w:b/>
                <w:sz w:val="26"/>
                <w:szCs w:val="26"/>
              </w:rPr>
            </w:pPr>
            <w:r w:rsidRPr="00D35365">
              <w:rPr>
                <w:sz w:val="26"/>
                <w:szCs w:val="26"/>
              </w:rPr>
              <w:t xml:space="preserve">    </w:t>
            </w:r>
            <w:r w:rsidRPr="009A5E35">
              <w:rPr>
                <w:sz w:val="26"/>
                <w:szCs w:val="26"/>
              </w:rPr>
              <w:t>n</w:t>
            </w:r>
            <w:r w:rsidRPr="009A5E35">
              <w:rPr>
                <w:sz w:val="26"/>
                <w:szCs w:val="26"/>
                <w:vertAlign w:val="subscript"/>
              </w:rPr>
              <w:t>CO2</w:t>
            </w:r>
            <w:r w:rsidRPr="009A5E35">
              <w:rPr>
                <w:sz w:val="26"/>
                <w:szCs w:val="26"/>
              </w:rPr>
              <w:t xml:space="preserve"> = 0,3 mol ; n</w:t>
            </w:r>
            <w:r w:rsidRPr="009A5E35">
              <w:rPr>
                <w:sz w:val="26"/>
                <w:szCs w:val="26"/>
                <w:vertAlign w:val="subscript"/>
              </w:rPr>
              <w:t>H2O</w:t>
            </w:r>
            <w:r w:rsidRPr="009A5E35">
              <w:rPr>
                <w:sz w:val="26"/>
                <w:szCs w:val="26"/>
              </w:rPr>
              <w:t xml:space="preserve"> = 0,525 mol</w:t>
            </w:r>
          </w:p>
          <w:p w:rsidR="009A5E35" w:rsidRPr="009A5E35" w:rsidRDefault="009A5E35" w:rsidP="009A5E35">
            <w:pPr>
              <w:ind w:left="340" w:hanging="340"/>
              <w:rPr>
                <w:b/>
                <w:sz w:val="26"/>
                <w:szCs w:val="26"/>
              </w:rPr>
            </w:pPr>
          </w:p>
          <w:p w:rsidR="009A5E35" w:rsidRPr="009A5E35" w:rsidRDefault="009A5E35" w:rsidP="009A5E35">
            <w:pPr>
              <w:ind w:left="340" w:hanging="340"/>
              <w:rPr>
                <w:b/>
                <w:sz w:val="26"/>
                <w:szCs w:val="26"/>
              </w:rPr>
            </w:pPr>
            <w:r w:rsidRPr="00D35365">
              <w:rPr>
                <w:sz w:val="26"/>
                <w:szCs w:val="26"/>
              </w:rPr>
              <w:t xml:space="preserve">   </w:t>
            </w:r>
            <w:r w:rsidRPr="009A5E35">
              <w:rPr>
                <w:sz w:val="26"/>
                <w:szCs w:val="26"/>
              </w:rPr>
              <w:t>Gọi công thức amin cần tìm là C</w:t>
            </w:r>
            <w:r w:rsidRPr="009A5E35">
              <w:rPr>
                <w:sz w:val="26"/>
                <w:szCs w:val="26"/>
                <w:vertAlign w:val="subscript"/>
              </w:rPr>
              <w:t>n</w:t>
            </w:r>
            <w:r w:rsidRPr="009A5E35">
              <w:rPr>
                <w:sz w:val="26"/>
                <w:szCs w:val="26"/>
              </w:rPr>
              <w:t>H</w:t>
            </w:r>
            <w:r w:rsidRPr="009A5E35">
              <w:rPr>
                <w:sz w:val="26"/>
                <w:szCs w:val="26"/>
                <w:vertAlign w:val="subscript"/>
              </w:rPr>
              <w:t>2n+3</w:t>
            </w:r>
            <w:r w:rsidRPr="009A5E35">
              <w:rPr>
                <w:sz w:val="26"/>
                <w:szCs w:val="26"/>
              </w:rPr>
              <w:t>N</w:t>
            </w:r>
          </w:p>
          <w:p w:rsidR="009A5E35" w:rsidRPr="009A5E35" w:rsidRDefault="009A5E35" w:rsidP="009A5E35">
            <w:pPr>
              <w:ind w:left="340" w:hanging="340"/>
              <w:rPr>
                <w:b/>
                <w:sz w:val="26"/>
                <w:szCs w:val="26"/>
              </w:rPr>
            </w:pPr>
          </w:p>
          <w:p w:rsidR="009A5E35" w:rsidRPr="009A5E35" w:rsidRDefault="009A5E35" w:rsidP="009A5E35">
            <w:pPr>
              <w:ind w:left="340" w:hanging="340"/>
              <w:rPr>
                <w:b/>
                <w:sz w:val="26"/>
                <w:szCs w:val="26"/>
              </w:rPr>
            </w:pPr>
            <w:r w:rsidRPr="00D35365">
              <w:rPr>
                <w:sz w:val="26"/>
                <w:szCs w:val="26"/>
              </w:rPr>
              <w:t xml:space="preserve">   P</w:t>
            </w:r>
            <w:r w:rsidRPr="009A5E35">
              <w:rPr>
                <w:sz w:val="26"/>
                <w:szCs w:val="26"/>
              </w:rPr>
              <w:t xml:space="preserve">hương trình phản ứng: </w:t>
            </w:r>
            <w:r w:rsidRPr="009A5E35">
              <w:rPr>
                <w:position w:val="-36"/>
                <w:sz w:val="26"/>
                <w:szCs w:val="26"/>
              </w:rPr>
              <w:object w:dxaOrig="8320" w:dyaOrig="980">
                <v:shape id="_x0000_i1026" type="#_x0000_t75" style="width:275.25pt;height:32.25pt" o:ole="">
                  <v:imagedata r:id="rId9" o:title=""/>
                </v:shape>
                <o:OLEObject Type="Embed" ProgID="Equation.DSMT4" ShapeID="_x0000_i1026" DrawAspect="Content" ObjectID="_1636437977" r:id="rId10"/>
              </w:object>
            </w:r>
          </w:p>
          <w:p w:rsidR="009A5E35" w:rsidRPr="009A5E35" w:rsidRDefault="009A5E35" w:rsidP="009A5E35">
            <w:pPr>
              <w:ind w:left="340" w:hanging="340"/>
              <w:rPr>
                <w:b/>
                <w:sz w:val="26"/>
                <w:szCs w:val="26"/>
              </w:rPr>
            </w:pPr>
            <w:r w:rsidRPr="00D35365">
              <w:rPr>
                <w:sz w:val="26"/>
                <w:szCs w:val="26"/>
              </w:rPr>
              <w:t xml:space="preserve">    </w:t>
            </w:r>
            <w:r w:rsidRPr="009A5E35">
              <w:rPr>
                <w:sz w:val="26"/>
                <w:szCs w:val="26"/>
              </w:rPr>
              <w:t xml:space="preserve">theo bài ra ta có </w:t>
            </w:r>
            <w:r w:rsidRPr="009A5E35">
              <w:rPr>
                <w:position w:val="-52"/>
                <w:sz w:val="26"/>
                <w:szCs w:val="26"/>
              </w:rPr>
              <w:object w:dxaOrig="3660" w:dyaOrig="1200">
                <v:shape id="_x0000_i1027" type="#_x0000_t75" style="width:114.75pt;height:37.5pt" o:ole="">
                  <v:imagedata r:id="rId11" o:title=""/>
                </v:shape>
                <o:OLEObject Type="Embed" ProgID="Equation.DSMT4" ShapeID="_x0000_i1027" DrawAspect="Content" ObjectID="_1636437978" r:id="rId12"/>
              </w:object>
            </w:r>
          </w:p>
          <w:p w:rsidR="00120356" w:rsidRPr="00D35365" w:rsidRDefault="009A5E35" w:rsidP="00985ED1">
            <w:pPr>
              <w:ind w:left="340" w:hanging="340"/>
              <w:rPr>
                <w:sz w:val="26"/>
                <w:szCs w:val="26"/>
              </w:rPr>
            </w:pPr>
            <w:r w:rsidRPr="00D35365">
              <w:rPr>
                <w:sz w:val="26"/>
                <w:szCs w:val="26"/>
              </w:rPr>
              <w:t xml:space="preserve">      </w:t>
            </w:r>
            <w:r w:rsidR="002A7610" w:rsidRPr="00AA0348">
              <w:rPr>
                <w:position w:val="-6"/>
                <w:sz w:val="26"/>
                <w:szCs w:val="26"/>
              </w:rPr>
              <w:object w:dxaOrig="300" w:dyaOrig="220">
                <v:shape id="_x0000_i1028" type="#_x0000_t75" style="width:15pt;height:10.5pt" o:ole="">
                  <v:imagedata r:id="rId13" o:title=""/>
                </v:shape>
                <o:OLEObject Type="Embed" ProgID="Equation.DSMT4" ShapeID="_x0000_i1028" DrawAspect="Content" ObjectID="_1636437979" r:id="rId14"/>
              </w:object>
            </w:r>
            <w:r w:rsidRPr="009A5E35">
              <w:rPr>
                <w:sz w:val="26"/>
                <w:szCs w:val="26"/>
              </w:rPr>
              <w:t xml:space="preserve"> n = 2</w:t>
            </w:r>
            <w:r w:rsidR="00985ED1" w:rsidRPr="00D35365">
              <w:rPr>
                <w:sz w:val="26"/>
                <w:szCs w:val="26"/>
              </w:rPr>
              <w:t xml:space="preserve">  </w:t>
            </w:r>
            <w:r w:rsidRPr="009A5E35">
              <w:rPr>
                <w:sz w:val="26"/>
                <w:szCs w:val="26"/>
              </w:rPr>
              <w:t>vậy công thức phân tử amin là C</w:t>
            </w:r>
            <w:r w:rsidRPr="009A5E35">
              <w:rPr>
                <w:sz w:val="26"/>
                <w:szCs w:val="26"/>
                <w:vertAlign w:val="subscript"/>
              </w:rPr>
              <w:t>2</w:t>
            </w:r>
            <w:r w:rsidRPr="009A5E35">
              <w:rPr>
                <w:sz w:val="26"/>
                <w:szCs w:val="26"/>
              </w:rPr>
              <w:t>H</w:t>
            </w:r>
            <w:r w:rsidRPr="009A5E35">
              <w:rPr>
                <w:sz w:val="26"/>
                <w:szCs w:val="26"/>
                <w:vertAlign w:val="subscript"/>
              </w:rPr>
              <w:t>7</w:t>
            </w:r>
            <w:r w:rsidRPr="009A5E35">
              <w:rPr>
                <w:sz w:val="26"/>
                <w:szCs w:val="26"/>
              </w:rPr>
              <w:t>N</w:t>
            </w:r>
          </w:p>
          <w:p w:rsidR="00985ED1" w:rsidRPr="00D35365" w:rsidRDefault="00985ED1" w:rsidP="00985ED1">
            <w:pPr>
              <w:ind w:left="340" w:hanging="340"/>
              <w:rPr>
                <w:b/>
                <w:sz w:val="26"/>
                <w:szCs w:val="26"/>
                <w:lang w:val="fr-FR"/>
              </w:rPr>
            </w:pPr>
            <w:r w:rsidRPr="00D35365">
              <w:rPr>
                <w:sz w:val="26"/>
                <w:szCs w:val="26"/>
              </w:rPr>
              <w:t xml:space="preserve">  </w:t>
            </w:r>
            <w:r w:rsidR="00B42B24" w:rsidRPr="00D35365">
              <w:rPr>
                <w:sz w:val="26"/>
                <w:szCs w:val="26"/>
              </w:rPr>
              <w:t xml:space="preserve">   </w:t>
            </w:r>
            <w:r w:rsidRPr="00D35365">
              <w:rPr>
                <w:sz w:val="26"/>
                <w:szCs w:val="26"/>
              </w:rPr>
              <w:t xml:space="preserve">   </w:t>
            </w:r>
            <w:r w:rsidRPr="00D35365">
              <w:rPr>
                <w:sz w:val="26"/>
                <w:szCs w:val="26"/>
                <w:lang w:val="fr-FR"/>
              </w:rPr>
              <w:t>Tên của X : etyl amin</w:t>
            </w:r>
          </w:p>
        </w:tc>
        <w:tc>
          <w:tcPr>
            <w:tcW w:w="1384" w:type="dxa"/>
          </w:tcPr>
          <w:p w:rsidR="00120356" w:rsidRPr="00D35365" w:rsidRDefault="00120356" w:rsidP="002A7610">
            <w:pPr>
              <w:rPr>
                <w:b/>
                <w:sz w:val="26"/>
                <w:szCs w:val="26"/>
                <w:lang w:val="fr-FR"/>
              </w:rPr>
            </w:pPr>
          </w:p>
          <w:p w:rsidR="002A7610" w:rsidRPr="002A7610" w:rsidRDefault="002A7610" w:rsidP="002A7610">
            <w:pPr>
              <w:jc w:val="center"/>
              <w:rPr>
                <w:b/>
                <w:sz w:val="26"/>
                <w:szCs w:val="26"/>
              </w:rPr>
            </w:pPr>
            <w:r w:rsidRPr="002A7610">
              <w:rPr>
                <w:b/>
                <w:sz w:val="26"/>
                <w:szCs w:val="26"/>
              </w:rPr>
              <w:t>0,25</w:t>
            </w:r>
          </w:p>
          <w:p w:rsidR="002A7610" w:rsidRPr="002A7610" w:rsidRDefault="002A7610" w:rsidP="002A7610">
            <w:pPr>
              <w:jc w:val="center"/>
              <w:rPr>
                <w:b/>
                <w:sz w:val="26"/>
                <w:szCs w:val="26"/>
              </w:rPr>
            </w:pPr>
            <w:r w:rsidRPr="002A7610">
              <w:rPr>
                <w:b/>
                <w:sz w:val="26"/>
                <w:szCs w:val="26"/>
              </w:rPr>
              <w:t>0,25</w:t>
            </w:r>
          </w:p>
          <w:p w:rsidR="002A7610" w:rsidRPr="002A7610" w:rsidRDefault="002A7610" w:rsidP="002A7610">
            <w:pPr>
              <w:jc w:val="center"/>
              <w:rPr>
                <w:b/>
                <w:sz w:val="26"/>
                <w:szCs w:val="26"/>
              </w:rPr>
            </w:pPr>
          </w:p>
          <w:p w:rsidR="002A7610" w:rsidRPr="002A7610" w:rsidRDefault="002A7610" w:rsidP="002A7610">
            <w:pPr>
              <w:rPr>
                <w:b/>
                <w:sz w:val="26"/>
                <w:szCs w:val="26"/>
                <w:lang w:val="en-US"/>
              </w:rPr>
            </w:pPr>
          </w:p>
          <w:p w:rsidR="002A7610" w:rsidRPr="002A7610" w:rsidRDefault="002A7610" w:rsidP="002A7610">
            <w:pPr>
              <w:jc w:val="center"/>
              <w:rPr>
                <w:b/>
                <w:sz w:val="26"/>
                <w:szCs w:val="26"/>
              </w:rPr>
            </w:pPr>
            <w:r w:rsidRPr="002A7610">
              <w:rPr>
                <w:b/>
                <w:sz w:val="26"/>
                <w:szCs w:val="26"/>
              </w:rPr>
              <w:t>0,25</w:t>
            </w:r>
          </w:p>
          <w:p w:rsidR="002A7610" w:rsidRPr="002A7610" w:rsidRDefault="002A7610" w:rsidP="002A7610">
            <w:pPr>
              <w:rPr>
                <w:b/>
                <w:sz w:val="26"/>
                <w:szCs w:val="26"/>
                <w:lang w:val="en-US"/>
              </w:rPr>
            </w:pPr>
          </w:p>
          <w:p w:rsidR="002A7610" w:rsidRDefault="002A7610" w:rsidP="002A7610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2A7610" w:rsidRPr="002A7610" w:rsidRDefault="002A7610" w:rsidP="002A7610">
            <w:pPr>
              <w:jc w:val="center"/>
              <w:rPr>
                <w:b/>
                <w:sz w:val="26"/>
                <w:szCs w:val="26"/>
              </w:rPr>
            </w:pPr>
            <w:r w:rsidRPr="002A7610">
              <w:rPr>
                <w:b/>
                <w:sz w:val="26"/>
                <w:szCs w:val="26"/>
              </w:rPr>
              <w:t>0,25</w:t>
            </w:r>
          </w:p>
          <w:p w:rsidR="002A7610" w:rsidRPr="002A7610" w:rsidRDefault="002A7610" w:rsidP="002A7610">
            <w:pPr>
              <w:jc w:val="center"/>
              <w:rPr>
                <w:b/>
                <w:sz w:val="26"/>
                <w:szCs w:val="26"/>
              </w:rPr>
            </w:pPr>
          </w:p>
          <w:p w:rsidR="002A7610" w:rsidRPr="002A7610" w:rsidRDefault="002A7610" w:rsidP="002A7610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2A7610">
              <w:rPr>
                <w:b/>
                <w:sz w:val="26"/>
                <w:szCs w:val="26"/>
              </w:rPr>
              <w:t>0,25</w:t>
            </w:r>
          </w:p>
          <w:p w:rsidR="00120356" w:rsidRPr="00D52229" w:rsidRDefault="002A7610" w:rsidP="00D52229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2A7610">
              <w:rPr>
                <w:b/>
                <w:sz w:val="26"/>
                <w:szCs w:val="26"/>
              </w:rPr>
              <w:t>0,25</w:t>
            </w:r>
          </w:p>
        </w:tc>
      </w:tr>
      <w:tr w:rsidR="00D52229" w:rsidRPr="00FB5372" w:rsidTr="003C287C">
        <w:tc>
          <w:tcPr>
            <w:tcW w:w="905" w:type="dxa"/>
          </w:tcPr>
          <w:p w:rsidR="00D52229" w:rsidRPr="004E62AD" w:rsidRDefault="00D52229" w:rsidP="00252990">
            <w:pPr>
              <w:jc w:val="center"/>
              <w:rPr>
                <w:b/>
                <w:sz w:val="28"/>
                <w:szCs w:val="28"/>
              </w:rPr>
            </w:pPr>
            <w:r w:rsidRPr="004E62AD">
              <w:rPr>
                <w:b/>
                <w:sz w:val="28"/>
                <w:szCs w:val="28"/>
              </w:rPr>
              <w:lastRenderedPageBreak/>
              <w:t>7</w:t>
            </w:r>
          </w:p>
        </w:tc>
        <w:tc>
          <w:tcPr>
            <w:tcW w:w="770" w:type="dxa"/>
          </w:tcPr>
          <w:p w:rsidR="00D52229" w:rsidRDefault="00D52229" w:rsidP="00252990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D52229" w:rsidRDefault="00D52229" w:rsidP="009A5E35">
            <w:pPr>
              <w:ind w:left="340" w:hanging="340"/>
              <w:rPr>
                <w:sz w:val="26"/>
                <w:szCs w:val="26"/>
                <w:lang w:val="en-US"/>
              </w:rPr>
            </w:pPr>
          </w:p>
        </w:tc>
        <w:tc>
          <w:tcPr>
            <w:tcW w:w="1384" w:type="dxa"/>
          </w:tcPr>
          <w:p w:rsidR="00D52229" w:rsidRPr="002A7610" w:rsidRDefault="008E2F90" w:rsidP="008E2F90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5B671E">
              <w:rPr>
                <w:b/>
                <w:sz w:val="26"/>
                <w:szCs w:val="26"/>
              </w:rPr>
              <w:t>1,50</w:t>
            </w:r>
          </w:p>
        </w:tc>
      </w:tr>
      <w:tr w:rsidR="00D52229" w:rsidRPr="00FB5372" w:rsidTr="003C287C">
        <w:tc>
          <w:tcPr>
            <w:tcW w:w="905" w:type="dxa"/>
          </w:tcPr>
          <w:p w:rsidR="00D52229" w:rsidRPr="004E62AD" w:rsidRDefault="00D52229" w:rsidP="0025299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70" w:type="dxa"/>
          </w:tcPr>
          <w:p w:rsidR="00D52229" w:rsidRDefault="00D52229" w:rsidP="00252990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3C287C" w:rsidRPr="00D35365" w:rsidRDefault="003C287C" w:rsidP="008E2F90">
            <w:pPr>
              <w:ind w:left="340" w:hanging="340"/>
              <w:jc w:val="both"/>
              <w:rPr>
                <w:b/>
                <w:sz w:val="26"/>
                <w:szCs w:val="26"/>
              </w:rPr>
            </w:pPr>
            <w:r w:rsidRPr="00D35365">
              <w:rPr>
                <w:sz w:val="26"/>
                <w:szCs w:val="26"/>
              </w:rPr>
              <w:t xml:space="preserve">  </w:t>
            </w:r>
            <w:r w:rsidRPr="003C287C">
              <w:rPr>
                <w:sz w:val="26"/>
                <w:szCs w:val="26"/>
              </w:rPr>
              <w:t>n</w:t>
            </w:r>
            <w:r w:rsidRPr="003C287C">
              <w:rPr>
                <w:sz w:val="26"/>
                <w:szCs w:val="26"/>
                <w:vertAlign w:val="subscript"/>
              </w:rPr>
              <w:t>HCl</w:t>
            </w:r>
            <w:r w:rsidRPr="003C287C">
              <w:rPr>
                <w:sz w:val="26"/>
                <w:szCs w:val="26"/>
              </w:rPr>
              <w:t xml:space="preserve"> = 0,01 mol    ;            n</w:t>
            </w:r>
            <w:r w:rsidRPr="003C287C">
              <w:rPr>
                <w:sz w:val="26"/>
                <w:szCs w:val="26"/>
                <w:vertAlign w:val="subscript"/>
              </w:rPr>
              <w:t>NaOH</w:t>
            </w:r>
            <w:r w:rsidRPr="003C287C">
              <w:rPr>
                <w:sz w:val="26"/>
                <w:szCs w:val="26"/>
              </w:rPr>
              <w:t xml:space="preserve"> = 0,01 mol</w:t>
            </w:r>
          </w:p>
          <w:p w:rsidR="003C287C" w:rsidRPr="003C287C" w:rsidRDefault="003C287C" w:rsidP="008E2F90">
            <w:pPr>
              <w:ind w:left="340" w:hanging="340"/>
              <w:jc w:val="both"/>
              <w:rPr>
                <w:b/>
                <w:sz w:val="26"/>
                <w:szCs w:val="26"/>
              </w:rPr>
            </w:pPr>
            <w:r w:rsidRPr="00D35365">
              <w:rPr>
                <w:sz w:val="26"/>
                <w:szCs w:val="26"/>
              </w:rPr>
              <w:t xml:space="preserve">  </w:t>
            </w:r>
            <w:r>
              <w:rPr>
                <w:sz w:val="26"/>
                <w:szCs w:val="26"/>
              </w:rPr>
              <w:t>ta có</w:t>
            </w:r>
            <w:r w:rsidRPr="003C287C">
              <w:rPr>
                <w:position w:val="-108"/>
                <w:sz w:val="26"/>
                <w:szCs w:val="26"/>
              </w:rPr>
              <w:object w:dxaOrig="1760" w:dyaOrig="2360">
                <v:shape id="_x0000_i1029" type="#_x0000_t75" style="width:48.75pt;height:65.25pt" o:ole="">
                  <v:imagedata r:id="rId15" o:title=""/>
                </v:shape>
                <o:OLEObject Type="Embed" ProgID="Equation.DSMT4" ShapeID="_x0000_i1029" DrawAspect="Content" ObjectID="_1636437980" r:id="rId16"/>
              </w:object>
            </w:r>
            <w:r w:rsidRPr="00D35365">
              <w:rPr>
                <w:sz w:val="26"/>
                <w:szCs w:val="26"/>
              </w:rPr>
              <w:t xml:space="preserve">nên </w:t>
            </w:r>
            <w:r w:rsidRPr="003C287C">
              <w:rPr>
                <w:sz w:val="26"/>
                <w:szCs w:val="26"/>
              </w:rPr>
              <w:t xml:space="preserve"> có mộ</w:t>
            </w:r>
            <w:r>
              <w:rPr>
                <w:sz w:val="26"/>
                <w:szCs w:val="26"/>
              </w:rPr>
              <w:t>t nh</w:t>
            </w:r>
            <w:r w:rsidRPr="00D35365">
              <w:rPr>
                <w:sz w:val="26"/>
                <w:szCs w:val="26"/>
              </w:rPr>
              <w:t>ó</w:t>
            </w:r>
            <w:r w:rsidRPr="003C287C">
              <w:rPr>
                <w:sz w:val="26"/>
                <w:szCs w:val="26"/>
              </w:rPr>
              <w:t>m NH</w:t>
            </w:r>
            <w:r w:rsidRPr="003C287C">
              <w:rPr>
                <w:sz w:val="26"/>
                <w:szCs w:val="26"/>
                <w:vertAlign w:val="subscript"/>
              </w:rPr>
              <w:t>2</w:t>
            </w:r>
            <w:r w:rsidRPr="003C287C">
              <w:rPr>
                <w:sz w:val="26"/>
                <w:szCs w:val="26"/>
              </w:rPr>
              <w:t xml:space="preserve"> và mộ</w:t>
            </w:r>
            <w:r>
              <w:rPr>
                <w:sz w:val="26"/>
                <w:szCs w:val="26"/>
              </w:rPr>
              <w:t>t nh</w:t>
            </w:r>
            <w:r w:rsidRPr="00D35365">
              <w:rPr>
                <w:sz w:val="26"/>
                <w:szCs w:val="26"/>
              </w:rPr>
              <w:t>ó</w:t>
            </w:r>
            <w:r w:rsidRPr="003C287C">
              <w:rPr>
                <w:sz w:val="26"/>
                <w:szCs w:val="26"/>
              </w:rPr>
              <w:t xml:space="preserve">m COOH </w:t>
            </w:r>
          </w:p>
          <w:p w:rsidR="003C287C" w:rsidRPr="00D35365" w:rsidRDefault="003C287C" w:rsidP="008E2F90">
            <w:pPr>
              <w:ind w:left="340" w:hanging="340"/>
              <w:jc w:val="both"/>
              <w:rPr>
                <w:b/>
                <w:sz w:val="26"/>
                <w:szCs w:val="26"/>
                <w:lang w:val="fr-FR"/>
              </w:rPr>
            </w:pPr>
            <w:r w:rsidRPr="003C287C">
              <w:rPr>
                <w:sz w:val="26"/>
                <w:szCs w:val="26"/>
              </w:rPr>
              <w:t>Đăt công thức aminoaxit là H</w:t>
            </w:r>
            <w:r w:rsidRPr="003C287C">
              <w:rPr>
                <w:sz w:val="26"/>
                <w:szCs w:val="26"/>
                <w:vertAlign w:val="subscript"/>
              </w:rPr>
              <w:t>2</w:t>
            </w:r>
            <w:r w:rsidRPr="003C287C">
              <w:rPr>
                <w:sz w:val="26"/>
                <w:szCs w:val="26"/>
              </w:rPr>
              <w:t>NRCOOH</w:t>
            </w:r>
          </w:p>
          <w:p w:rsidR="003C287C" w:rsidRPr="00D35365" w:rsidRDefault="003C287C" w:rsidP="008E2F90">
            <w:pPr>
              <w:ind w:left="340" w:hanging="340"/>
              <w:rPr>
                <w:sz w:val="26"/>
                <w:szCs w:val="26"/>
                <w:lang w:val="fr-FR"/>
              </w:rPr>
            </w:pPr>
            <w:r w:rsidRPr="003C287C">
              <w:rPr>
                <w:sz w:val="26"/>
                <w:szCs w:val="26"/>
              </w:rPr>
              <w:t>phương trình phản ứ</w:t>
            </w:r>
            <w:r>
              <w:rPr>
                <w:sz w:val="26"/>
                <w:szCs w:val="26"/>
              </w:rPr>
              <w:t>ng:</w:t>
            </w:r>
          </w:p>
          <w:p w:rsidR="003C287C" w:rsidRPr="003C287C" w:rsidRDefault="003C287C" w:rsidP="008E2F90">
            <w:pPr>
              <w:ind w:left="340" w:hanging="340"/>
              <w:rPr>
                <w:b/>
                <w:sz w:val="26"/>
                <w:szCs w:val="26"/>
              </w:rPr>
            </w:pPr>
            <w:r w:rsidRPr="00D35365">
              <w:rPr>
                <w:sz w:val="26"/>
                <w:szCs w:val="26"/>
                <w:lang w:val="fr-FR"/>
              </w:rPr>
              <w:t xml:space="preserve">   </w:t>
            </w:r>
            <w:r w:rsidRPr="003C287C">
              <w:rPr>
                <w:sz w:val="26"/>
                <w:szCs w:val="26"/>
              </w:rPr>
              <w:t>H</w:t>
            </w:r>
            <w:r w:rsidRPr="003C287C"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NRCOOH</w:t>
            </w:r>
            <w:r w:rsidRPr="00D35365">
              <w:rPr>
                <w:sz w:val="26"/>
                <w:szCs w:val="26"/>
                <w:lang w:val="fr-FR"/>
              </w:rPr>
              <w:t xml:space="preserve"> </w:t>
            </w:r>
            <w:r>
              <w:rPr>
                <w:sz w:val="26"/>
                <w:szCs w:val="26"/>
              </w:rPr>
              <w:t>+</w:t>
            </w:r>
            <w:r w:rsidRPr="00D35365">
              <w:rPr>
                <w:sz w:val="26"/>
                <w:szCs w:val="26"/>
                <w:lang w:val="fr-FR"/>
              </w:rPr>
              <w:t xml:space="preserve">  </w:t>
            </w:r>
            <w:r w:rsidRPr="003C287C">
              <w:rPr>
                <w:sz w:val="26"/>
                <w:szCs w:val="26"/>
              </w:rPr>
              <w:t xml:space="preserve">NaOH </w:t>
            </w:r>
            <w:r w:rsidR="00B42B24" w:rsidRPr="00AA0348">
              <w:rPr>
                <w:position w:val="-6"/>
                <w:sz w:val="26"/>
                <w:szCs w:val="26"/>
              </w:rPr>
              <w:object w:dxaOrig="300" w:dyaOrig="220">
                <v:shape id="_x0000_i1030" type="#_x0000_t75" style="width:15pt;height:10.5pt" o:ole="">
                  <v:imagedata r:id="rId13" o:title=""/>
                </v:shape>
                <o:OLEObject Type="Embed" ProgID="Equation.DSMT4" ShapeID="_x0000_i1030" DrawAspect="Content" ObjectID="_1636437981" r:id="rId17"/>
              </w:object>
            </w:r>
            <w:r w:rsidR="00B42B24" w:rsidRPr="00D35365">
              <w:rPr>
                <w:position w:val="-6"/>
                <w:sz w:val="26"/>
                <w:szCs w:val="26"/>
                <w:vertAlign w:val="superscript"/>
                <w:lang w:val="fr-FR"/>
              </w:rPr>
              <w:t xml:space="preserve"> </w:t>
            </w:r>
            <w:r w:rsidRPr="003C287C">
              <w:rPr>
                <w:sz w:val="26"/>
                <w:szCs w:val="26"/>
              </w:rPr>
              <w:t>H</w:t>
            </w:r>
            <w:r w:rsidRPr="003C287C">
              <w:rPr>
                <w:sz w:val="26"/>
                <w:szCs w:val="26"/>
                <w:vertAlign w:val="subscript"/>
              </w:rPr>
              <w:t>2</w:t>
            </w:r>
            <w:r w:rsidRPr="003C287C">
              <w:rPr>
                <w:sz w:val="26"/>
                <w:szCs w:val="26"/>
              </w:rPr>
              <w:t xml:space="preserve">NRCOONa </w:t>
            </w:r>
            <w:r w:rsidRPr="00D35365">
              <w:rPr>
                <w:sz w:val="26"/>
                <w:szCs w:val="26"/>
                <w:lang w:val="fr-FR"/>
              </w:rPr>
              <w:t xml:space="preserve"> </w:t>
            </w:r>
            <w:r w:rsidRPr="003C287C">
              <w:rPr>
                <w:sz w:val="26"/>
                <w:szCs w:val="26"/>
              </w:rPr>
              <w:t xml:space="preserve">+ </w:t>
            </w:r>
            <w:r w:rsidRPr="00D35365">
              <w:rPr>
                <w:sz w:val="26"/>
                <w:szCs w:val="26"/>
                <w:lang w:val="fr-FR"/>
              </w:rPr>
              <w:t xml:space="preserve"> </w:t>
            </w:r>
            <w:r w:rsidRPr="003C287C">
              <w:rPr>
                <w:sz w:val="26"/>
                <w:szCs w:val="26"/>
              </w:rPr>
              <w:t>H</w:t>
            </w:r>
            <w:r w:rsidRPr="003C287C">
              <w:rPr>
                <w:sz w:val="26"/>
                <w:szCs w:val="26"/>
                <w:vertAlign w:val="subscript"/>
              </w:rPr>
              <w:t>2</w:t>
            </w:r>
            <w:r w:rsidRPr="003C287C">
              <w:rPr>
                <w:sz w:val="26"/>
                <w:szCs w:val="26"/>
              </w:rPr>
              <w:t>O</w:t>
            </w:r>
          </w:p>
          <w:p w:rsidR="003C287C" w:rsidRPr="00D35365" w:rsidRDefault="003C287C" w:rsidP="008E2F90">
            <w:pPr>
              <w:ind w:left="340" w:hanging="340"/>
              <w:jc w:val="both"/>
              <w:rPr>
                <w:position w:val="-6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</w:t>
            </w:r>
            <w:r w:rsidRPr="003C287C">
              <w:rPr>
                <w:sz w:val="26"/>
                <w:szCs w:val="26"/>
              </w:rPr>
              <w:t xml:space="preserve">  0,01             0,01                 0,01</w:t>
            </w:r>
          </w:p>
          <w:p w:rsidR="003C287C" w:rsidRPr="00D35365" w:rsidRDefault="003C287C" w:rsidP="008E2F90">
            <w:pPr>
              <w:ind w:left="340" w:hanging="340"/>
              <w:jc w:val="both"/>
              <w:rPr>
                <w:b/>
                <w:sz w:val="26"/>
                <w:szCs w:val="26"/>
              </w:rPr>
            </w:pPr>
            <w:r w:rsidRPr="00D35365">
              <w:rPr>
                <w:position w:val="-6"/>
                <w:sz w:val="26"/>
                <w:szCs w:val="26"/>
              </w:rPr>
              <w:t xml:space="preserve">    </w:t>
            </w:r>
            <w:r w:rsidRPr="003C287C">
              <w:rPr>
                <w:position w:val="-22"/>
                <w:sz w:val="26"/>
                <w:szCs w:val="26"/>
              </w:rPr>
              <w:object w:dxaOrig="3019" w:dyaOrig="580">
                <v:shape id="_x0000_i1031" type="#_x0000_t75" style="width:104.25pt;height:20.25pt" o:ole="">
                  <v:imagedata r:id="rId18" o:title=""/>
                </v:shape>
                <o:OLEObject Type="Embed" ProgID="Equation.DSMT4" ShapeID="_x0000_i1031" DrawAspect="Content" ObjectID="_1636437982" r:id="rId19"/>
              </w:object>
            </w:r>
            <w:r w:rsidRPr="003C287C">
              <w:rPr>
                <w:sz w:val="26"/>
                <w:szCs w:val="26"/>
              </w:rPr>
              <w:t>, vậy R = 28 (-C</w:t>
            </w:r>
            <w:r w:rsidRPr="003C287C">
              <w:rPr>
                <w:sz w:val="26"/>
                <w:szCs w:val="26"/>
                <w:vertAlign w:val="subscript"/>
              </w:rPr>
              <w:t>2</w:t>
            </w:r>
            <w:r w:rsidRPr="003C287C">
              <w:rPr>
                <w:sz w:val="26"/>
                <w:szCs w:val="26"/>
              </w:rPr>
              <w:t>H</w:t>
            </w:r>
            <w:r w:rsidRPr="003C287C">
              <w:rPr>
                <w:sz w:val="26"/>
                <w:szCs w:val="26"/>
                <w:vertAlign w:val="subscript"/>
              </w:rPr>
              <w:t>4</w:t>
            </w:r>
            <w:r w:rsidRPr="003C287C">
              <w:rPr>
                <w:sz w:val="26"/>
                <w:szCs w:val="26"/>
              </w:rPr>
              <w:t>-)</w:t>
            </w:r>
          </w:p>
          <w:p w:rsidR="003C287C" w:rsidRPr="00D35365" w:rsidRDefault="003C287C" w:rsidP="008E2F90">
            <w:pPr>
              <w:ind w:left="340" w:hanging="340"/>
              <w:rPr>
                <w:sz w:val="26"/>
                <w:szCs w:val="26"/>
              </w:rPr>
            </w:pPr>
            <w:r w:rsidRPr="00D35365">
              <w:rPr>
                <w:sz w:val="26"/>
                <w:szCs w:val="26"/>
              </w:rPr>
              <w:t xml:space="preserve">   C</w:t>
            </w:r>
            <w:r w:rsidRPr="003C287C">
              <w:rPr>
                <w:sz w:val="26"/>
                <w:szCs w:val="26"/>
              </w:rPr>
              <w:t>ông thức của X là H</w:t>
            </w:r>
            <w:r w:rsidRPr="003C287C">
              <w:rPr>
                <w:sz w:val="26"/>
                <w:szCs w:val="26"/>
                <w:vertAlign w:val="subscript"/>
              </w:rPr>
              <w:t>2</w:t>
            </w:r>
            <w:r w:rsidRPr="003C287C">
              <w:rPr>
                <w:sz w:val="26"/>
                <w:szCs w:val="26"/>
              </w:rPr>
              <w:t>NCH(CH</w:t>
            </w:r>
            <w:r w:rsidRPr="003C287C"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)COOH</w:t>
            </w:r>
            <w:r w:rsidRPr="00D35365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:</w:t>
            </w:r>
          </w:p>
          <w:p w:rsidR="00D52229" w:rsidRPr="003C287C" w:rsidRDefault="003C287C" w:rsidP="00B42B24">
            <w:pPr>
              <w:ind w:left="340" w:hanging="340"/>
              <w:rPr>
                <w:b/>
                <w:sz w:val="26"/>
                <w:szCs w:val="26"/>
                <w:lang w:val="en-US"/>
              </w:rPr>
            </w:pPr>
            <w:r w:rsidRPr="00D35365">
              <w:rPr>
                <w:sz w:val="26"/>
                <w:szCs w:val="26"/>
              </w:rPr>
              <w:t xml:space="preserve">    </w:t>
            </w:r>
            <w:r w:rsidRPr="003C287C">
              <w:rPr>
                <w:sz w:val="26"/>
                <w:szCs w:val="26"/>
              </w:rPr>
              <w:t xml:space="preserve">alanin hoặc </w:t>
            </w:r>
            <w:r w:rsidR="00B42B24">
              <w:rPr>
                <w:position w:val="-6"/>
                <w:sz w:val="26"/>
                <w:szCs w:val="26"/>
                <w:lang w:val="en-US"/>
              </w:rPr>
              <w:t xml:space="preserve"> </w:t>
            </w:r>
            <w:r w:rsidR="00B42B24">
              <w:rPr>
                <w:sz w:val="26"/>
                <w:szCs w:val="26"/>
              </w:rPr>
              <w:t>α</w:t>
            </w:r>
            <w:r w:rsidR="00B42B24">
              <w:rPr>
                <w:sz w:val="26"/>
                <w:szCs w:val="26"/>
                <w:lang w:val="en-US"/>
              </w:rPr>
              <w:t xml:space="preserve"> - </w:t>
            </w:r>
            <w:r w:rsidRPr="003C287C">
              <w:rPr>
                <w:sz w:val="26"/>
                <w:szCs w:val="26"/>
              </w:rPr>
              <w:t>aminopropionic</w:t>
            </w:r>
          </w:p>
        </w:tc>
        <w:tc>
          <w:tcPr>
            <w:tcW w:w="1384" w:type="dxa"/>
          </w:tcPr>
          <w:p w:rsidR="00D52229" w:rsidRDefault="003C287C" w:rsidP="008E2F90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2A7610">
              <w:rPr>
                <w:b/>
                <w:sz w:val="26"/>
                <w:szCs w:val="26"/>
              </w:rPr>
              <w:t>0,25</w:t>
            </w:r>
          </w:p>
          <w:p w:rsidR="003C287C" w:rsidRDefault="003C287C" w:rsidP="008E2F90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3C287C" w:rsidRDefault="003C287C" w:rsidP="008E2F90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3C287C" w:rsidRDefault="003C287C" w:rsidP="008E2F90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2A7610">
              <w:rPr>
                <w:b/>
                <w:sz w:val="26"/>
                <w:szCs w:val="26"/>
              </w:rPr>
              <w:t>0,25</w:t>
            </w:r>
          </w:p>
          <w:p w:rsidR="003C287C" w:rsidRDefault="003C287C" w:rsidP="008E2F90">
            <w:pPr>
              <w:rPr>
                <w:b/>
                <w:sz w:val="26"/>
                <w:szCs w:val="26"/>
                <w:lang w:val="en-US"/>
              </w:rPr>
            </w:pPr>
          </w:p>
          <w:p w:rsidR="003C287C" w:rsidRDefault="003C287C" w:rsidP="008E2F90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2A7610">
              <w:rPr>
                <w:b/>
                <w:sz w:val="26"/>
                <w:szCs w:val="26"/>
              </w:rPr>
              <w:t>0,25</w:t>
            </w:r>
          </w:p>
          <w:p w:rsidR="003C287C" w:rsidRDefault="003C287C" w:rsidP="008E2F90">
            <w:pPr>
              <w:rPr>
                <w:b/>
                <w:sz w:val="26"/>
                <w:szCs w:val="26"/>
                <w:lang w:val="en-US"/>
              </w:rPr>
            </w:pPr>
          </w:p>
          <w:p w:rsidR="003C287C" w:rsidRDefault="003C287C" w:rsidP="008E2F90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2A7610">
              <w:rPr>
                <w:b/>
                <w:sz w:val="26"/>
                <w:szCs w:val="26"/>
              </w:rPr>
              <w:t>0,25</w:t>
            </w:r>
          </w:p>
          <w:p w:rsidR="008E2F90" w:rsidRDefault="008E2F90" w:rsidP="008E2F90">
            <w:pPr>
              <w:rPr>
                <w:b/>
                <w:sz w:val="26"/>
                <w:szCs w:val="26"/>
                <w:lang w:val="en-US"/>
              </w:rPr>
            </w:pPr>
          </w:p>
          <w:p w:rsidR="003C287C" w:rsidRDefault="003C287C" w:rsidP="008E2F90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2A7610">
              <w:rPr>
                <w:b/>
                <w:sz w:val="26"/>
                <w:szCs w:val="26"/>
              </w:rPr>
              <w:t>0,25</w:t>
            </w:r>
          </w:p>
          <w:p w:rsidR="008E2F90" w:rsidRDefault="008E2F90" w:rsidP="008E2F90">
            <w:pPr>
              <w:rPr>
                <w:b/>
                <w:sz w:val="26"/>
                <w:szCs w:val="26"/>
                <w:lang w:val="en-US"/>
              </w:rPr>
            </w:pPr>
          </w:p>
          <w:p w:rsidR="003C287C" w:rsidRPr="003C287C" w:rsidRDefault="003C287C" w:rsidP="008E2F90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2A7610">
              <w:rPr>
                <w:b/>
                <w:sz w:val="26"/>
                <w:szCs w:val="26"/>
              </w:rPr>
              <w:t>0,25</w:t>
            </w:r>
          </w:p>
        </w:tc>
      </w:tr>
      <w:tr w:rsidR="00F5211A" w:rsidRPr="00FB5372" w:rsidTr="003C287C">
        <w:tc>
          <w:tcPr>
            <w:tcW w:w="905" w:type="dxa"/>
            <w:vMerge w:val="restart"/>
          </w:tcPr>
          <w:p w:rsidR="00F5211A" w:rsidRPr="00F5211A" w:rsidRDefault="00F5211A" w:rsidP="00252990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8</w:t>
            </w:r>
          </w:p>
        </w:tc>
        <w:tc>
          <w:tcPr>
            <w:tcW w:w="770" w:type="dxa"/>
          </w:tcPr>
          <w:p w:rsidR="00F5211A" w:rsidRDefault="00F5211A" w:rsidP="00252990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F5211A" w:rsidRDefault="00F5211A" w:rsidP="009A5E35">
            <w:pPr>
              <w:ind w:left="340" w:hanging="340"/>
              <w:rPr>
                <w:sz w:val="26"/>
                <w:szCs w:val="26"/>
                <w:lang w:val="en-US"/>
              </w:rPr>
            </w:pPr>
          </w:p>
        </w:tc>
        <w:tc>
          <w:tcPr>
            <w:tcW w:w="1384" w:type="dxa"/>
          </w:tcPr>
          <w:p w:rsidR="00F5211A" w:rsidRPr="002A7610" w:rsidRDefault="00F5211A" w:rsidP="00F5211A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5B671E">
              <w:rPr>
                <w:b/>
                <w:sz w:val="26"/>
                <w:szCs w:val="26"/>
              </w:rPr>
              <w:t>1,00</w:t>
            </w:r>
          </w:p>
        </w:tc>
      </w:tr>
      <w:tr w:rsidR="00F5211A" w:rsidRPr="00FB5372" w:rsidTr="003C287C">
        <w:tc>
          <w:tcPr>
            <w:tcW w:w="905" w:type="dxa"/>
            <w:vMerge/>
          </w:tcPr>
          <w:p w:rsidR="00F5211A" w:rsidRPr="004E62AD" w:rsidRDefault="00F5211A" w:rsidP="0025299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70" w:type="dxa"/>
          </w:tcPr>
          <w:p w:rsidR="00F5211A" w:rsidRDefault="00F5211A" w:rsidP="00252990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9A7EB6" w:rsidRDefault="009A7EB6" w:rsidP="009A7EB6">
            <w:pPr>
              <w:jc w:val="center"/>
            </w:pPr>
          </w:p>
          <w:p w:rsidR="009A7EB6" w:rsidRPr="009A7EB6" w:rsidRDefault="009A7EB6" w:rsidP="009A7EB6">
            <w:pPr>
              <w:spacing w:before="40" w:line="40" w:lineRule="atLeast"/>
              <w:rPr>
                <w:rFonts w:eastAsia="Times New Roman"/>
                <w:b/>
                <w:lang w:val="en-US"/>
              </w:rPr>
            </w:pPr>
            <w:r>
              <w:rPr>
                <w:b/>
                <w:i/>
                <w:color w:val="000000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202A1C59" wp14:editId="0A8E36B6">
                      <wp:simplePos x="0" y="0"/>
                      <wp:positionH relativeFrom="column">
                        <wp:posOffset>1828800</wp:posOffset>
                      </wp:positionH>
                      <wp:positionV relativeFrom="paragraph">
                        <wp:posOffset>181610</wp:posOffset>
                      </wp:positionV>
                      <wp:extent cx="1028700" cy="1263650"/>
                      <wp:effectExtent l="0" t="38100" r="57150" b="50800"/>
                      <wp:wrapNone/>
                      <wp:docPr id="22" name="Group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0" cy="1263650"/>
                                <a:chOff x="3731" y="4841"/>
                                <a:chExt cx="1620" cy="1990"/>
                              </a:xfrm>
                            </wpg:grpSpPr>
                            <wps:wsp>
                              <wps:cNvPr id="23" name="Line 28"/>
                              <wps:cNvCnPr/>
                              <wps:spPr bwMode="auto">
                                <a:xfrm>
                                  <a:off x="3731" y="5751"/>
                                  <a:ext cx="162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29"/>
                              <wps:cNvCnPr/>
                              <wps:spPr bwMode="auto">
                                <a:xfrm flipV="1">
                                  <a:off x="3731" y="4841"/>
                                  <a:ext cx="162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71" y="5374"/>
                                  <a:ext cx="1113" cy="42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A7EB6" w:rsidRDefault="009A7EB6" w:rsidP="009A7EB6">
                                    <w:r w:rsidRPr="005776F8">
                                      <w:rPr>
                                        <w:position w:val="-10"/>
                                      </w:rPr>
                                      <w:object w:dxaOrig="820" w:dyaOrig="279">
                                        <v:shape id="_x0000_i1033" type="#_x0000_t75" style="width:41.25pt;height:14.25pt" o:ole="">
                                          <v:imagedata r:id="rId20" o:title=""/>
                                        </v:shape>
                                        <o:OLEObject Type="Embed" ProgID="Equation.DSMT4" ShapeID="_x0000_i1033" DrawAspect="Content" ObjectID="_1636437984" r:id="rId2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6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31" y="6211"/>
                                  <a:ext cx="814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A7EB6" w:rsidRDefault="009A7EB6" w:rsidP="009A7EB6">
                                    <w:r w:rsidRPr="00486457">
                                      <w:rPr>
                                        <w:position w:val="-6"/>
                                      </w:rPr>
                                      <w:object w:dxaOrig="520" w:dyaOrig="220">
                                        <v:shape id="_x0000_i1035" type="#_x0000_t75" style="width:26.25pt;height:11.25pt" o:ole="">
                                          <v:imagedata r:id="rId22" o:title=""/>
                                        </v:shape>
                                        <o:OLEObject Type="Embed" ProgID="Equation.DSMT4" ShapeID="_x0000_i1035" DrawAspect="Content" ObjectID="_1636437985" r:id="rId2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7" name="Text Box 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11" y="5004"/>
                                  <a:ext cx="529" cy="3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A7EB6" w:rsidRDefault="009A7EB6" w:rsidP="009A7EB6">
                                    <w:r w:rsidRPr="005776F8">
                                      <w:rPr>
                                        <w:position w:val="-8"/>
                                      </w:rPr>
                                      <w:object w:dxaOrig="240" w:dyaOrig="240">
                                        <v:shape id="_x0000_i1037" type="#_x0000_t75" style="width:12pt;height:12pt" o:ole="">
                                          <v:imagedata r:id="rId24" o:title=""/>
                                        </v:shape>
                                        <o:OLEObject Type="Embed" ProgID="Equation.DSMT4" ShapeID="_x0000_i1037" DrawAspect="Content" ObjectID="_1636437986" r:id="rId2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8" name="Text Box 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81" y="5844"/>
                                  <a:ext cx="544" cy="3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A7EB6" w:rsidRDefault="009A7EB6" w:rsidP="009A7EB6">
                                    <w:r w:rsidRPr="005776F8">
                                      <w:rPr>
                                        <w:position w:val="-8"/>
                                      </w:rPr>
                                      <w:object w:dxaOrig="260" w:dyaOrig="240">
                                        <v:shape id="_x0000_i1039" type="#_x0000_t75" style="width:12.75pt;height:12pt" o:ole="">
                                          <v:imagedata r:id="rId26" o:title=""/>
                                        </v:shape>
                                        <o:OLEObject Type="Embed" ProgID="Equation.DSMT4" ShapeID="_x0000_i1039" DrawAspect="Content" ObjectID="_1636437987" r:id="rId2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2A1C59" id="Group 22" o:spid="_x0000_s1026" style="position:absolute;margin-left:2in;margin-top:14.3pt;width:81pt;height:99.5pt;z-index:251659264" coordorigin="3731,4841" coordsize="1620,19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">
                      <v:line id="Line 28" o:spid="_x0000_s1027" style="position:absolute;visibility:visible;mso-wrap-style:square" from="3731,5751" to="5351,68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">
                        <v:stroke endarrow="block"/>
                      </v:line>
                      <v:line id="Line 29" o:spid="_x0000_s1028" style="position:absolute;flip:y;visibility:visible;mso-wrap-style:square" from="3731,4841" to="5351,5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">
                        <v:stroke endarrow="block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0" o:spid="_x0000_s1029" type="#_x0000_t202" style="position:absolute;left:4071;top:5374;width:1113;height:4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" filled="f" stroked="f">
                        <v:textbox style="mso-fit-shape-to-text:t">
                          <w:txbxContent>
                            <w:p w:rsidR="009A7EB6" w:rsidRDefault="009A7EB6" w:rsidP="009A7EB6">
                              <w:r w:rsidRPr="005776F8">
                                <w:rPr>
                                  <w:position w:val="-10"/>
                                </w:rPr>
                                <w:object w:dxaOrig="820" w:dyaOrig="279">
                                  <v:shape id="_x0000_i1033" type="#_x0000_t75" style="width:41.25pt;height:14.25pt" o:ole="">
                                    <v:imagedata r:id="rId20" o:title=""/>
                                  </v:shape>
                                  <o:OLEObject Type="Embed" ProgID="Equation.DSMT4" ShapeID="_x0000_i1033" DrawAspect="Content" ObjectID="_1636437984" r:id="rId28"/>
                                </w:object>
                              </w:r>
                            </w:p>
                          </w:txbxContent>
                        </v:textbox>
                      </v:shape>
                      <v:shape id="Text Box 31" o:spid="_x0000_s1030" type="#_x0000_t202" style="position:absolute;left:4031;top:6211;width:814;height:3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" filled="f" stroked="f">
                        <v:textbox style="mso-fit-shape-to-text:t">
                          <w:txbxContent>
                            <w:p w:rsidR="009A7EB6" w:rsidRDefault="009A7EB6" w:rsidP="009A7EB6">
                              <w:r w:rsidRPr="00486457">
                                <w:rPr>
                                  <w:position w:val="-6"/>
                                </w:rPr>
                                <w:object w:dxaOrig="520" w:dyaOrig="220">
                                  <v:shape id="_x0000_i1035" type="#_x0000_t75" style="width:26.25pt;height:11.25pt" o:ole="">
                                    <v:imagedata r:id="rId22" o:title=""/>
                                  </v:shape>
                                  <o:OLEObject Type="Embed" ProgID="Equation.DSMT4" ShapeID="_x0000_i1035" DrawAspect="Content" ObjectID="_1636437985" r:id="rId29"/>
                                </w:object>
                              </w:r>
                            </w:p>
                          </w:txbxContent>
                        </v:textbox>
                      </v:shape>
                      <v:shape id="Text Box 32" o:spid="_x0000_s1031" type="#_x0000_t202" style="position:absolute;left:4111;top:5004;width:529;height: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" filled="f" stroked="f">
                        <v:textbox style="mso-fit-shape-to-text:t">
                          <w:txbxContent>
                            <w:p w:rsidR="009A7EB6" w:rsidRDefault="009A7EB6" w:rsidP="009A7EB6">
                              <w:r w:rsidRPr="005776F8">
                                <w:rPr>
                                  <w:position w:val="-8"/>
                                </w:rPr>
                                <w:object w:dxaOrig="240" w:dyaOrig="240">
                                  <v:shape id="_x0000_i1037" type="#_x0000_t75" style="width:12pt;height:12pt" o:ole="">
                                    <v:imagedata r:id="rId24" o:title=""/>
                                  </v:shape>
                                  <o:OLEObject Type="Embed" ProgID="Equation.DSMT4" ShapeID="_x0000_i1037" DrawAspect="Content" ObjectID="_1636437986" r:id="rId30"/>
                                </w:object>
                              </w:r>
                            </w:p>
                          </w:txbxContent>
                        </v:textbox>
                      </v:shape>
                      <v:shape id="Text Box 33" o:spid="_x0000_s1032" type="#_x0000_t202" style="position:absolute;left:4181;top:5844;width:544;height: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" filled="f" stroked="f">
                        <v:textbox style="mso-fit-shape-to-text:t">
                          <w:txbxContent>
                            <w:p w:rsidR="009A7EB6" w:rsidRDefault="009A7EB6" w:rsidP="009A7EB6">
                              <w:r w:rsidRPr="005776F8">
                                <w:rPr>
                                  <w:position w:val="-8"/>
                                </w:rPr>
                                <w:object w:dxaOrig="260" w:dyaOrig="240">
                                  <v:shape id="_x0000_i1039" type="#_x0000_t75" style="width:12.75pt;height:12pt" o:ole="">
                                    <v:imagedata r:id="rId26" o:title=""/>
                                  </v:shape>
                                  <o:OLEObject Type="Embed" ProgID="Equation.DSMT4" ShapeID="_x0000_i1039" DrawAspect="Content" ObjectID="_1636437987" r:id="rId31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9014BE">
              <w:rPr>
                <w:rFonts w:eastAsia="Times New Roman"/>
                <w:position w:val="-198"/>
              </w:rPr>
              <w:object w:dxaOrig="6220" w:dyaOrig="4080">
                <v:shape id="_x0000_i1040" type="#_x0000_t75" style="width:311.25pt;height:204pt" o:ole="">
                  <v:imagedata r:id="rId32" o:title=""/>
                </v:shape>
                <o:OLEObject Type="Embed" ProgID="Equation.DSMT4" ShapeID="_x0000_i1040" DrawAspect="Content" ObjectID="_1636437983" r:id="rId33"/>
              </w:object>
            </w:r>
          </w:p>
          <w:p w:rsidR="00F5211A" w:rsidRDefault="00F5211A" w:rsidP="00CF3CE1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1384" w:type="dxa"/>
          </w:tcPr>
          <w:p w:rsidR="009A7EB6" w:rsidRDefault="009A7EB6" w:rsidP="009A7EB6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9A7EB6" w:rsidRDefault="009A7EB6" w:rsidP="009A7EB6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2A7610">
              <w:rPr>
                <w:b/>
                <w:sz w:val="26"/>
                <w:szCs w:val="26"/>
              </w:rPr>
              <w:t>0,25</w:t>
            </w:r>
          </w:p>
          <w:p w:rsidR="009A7EB6" w:rsidRDefault="009A7EB6" w:rsidP="009A7EB6">
            <w:pPr>
              <w:rPr>
                <w:b/>
                <w:sz w:val="26"/>
                <w:szCs w:val="26"/>
                <w:lang w:val="en-US"/>
              </w:rPr>
            </w:pPr>
          </w:p>
          <w:p w:rsidR="009A7EB6" w:rsidRDefault="009A7EB6" w:rsidP="009A7EB6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9A7EB6" w:rsidRDefault="009A7EB6" w:rsidP="009A7EB6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9A7EB6" w:rsidRDefault="009A7EB6" w:rsidP="009A7EB6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9A7EB6" w:rsidRDefault="009A7EB6" w:rsidP="009A7EB6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9A7EB6" w:rsidRDefault="009A7EB6" w:rsidP="009A7EB6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2A7610">
              <w:rPr>
                <w:b/>
                <w:sz w:val="26"/>
                <w:szCs w:val="26"/>
              </w:rPr>
              <w:t>0,25</w:t>
            </w:r>
          </w:p>
          <w:p w:rsidR="009A7EB6" w:rsidRDefault="009A7EB6" w:rsidP="009A7EB6">
            <w:pPr>
              <w:rPr>
                <w:b/>
                <w:sz w:val="26"/>
                <w:szCs w:val="26"/>
                <w:lang w:val="en-US"/>
              </w:rPr>
            </w:pPr>
          </w:p>
          <w:p w:rsidR="009A7EB6" w:rsidRPr="009A7EB6" w:rsidRDefault="009A7EB6" w:rsidP="009A7EB6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9A7EB6" w:rsidRDefault="009A7EB6" w:rsidP="009A7EB6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9A7EB6" w:rsidRPr="009A7EB6" w:rsidRDefault="009A7EB6" w:rsidP="009A7EB6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9A7EB6" w:rsidRDefault="009A7EB6" w:rsidP="009A7EB6">
            <w:pPr>
              <w:rPr>
                <w:b/>
                <w:sz w:val="26"/>
                <w:szCs w:val="26"/>
                <w:lang w:val="en-US"/>
              </w:rPr>
            </w:pPr>
          </w:p>
          <w:p w:rsidR="00F5211A" w:rsidRPr="002A7610" w:rsidRDefault="009A7EB6" w:rsidP="009A7EB6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</w:rPr>
              <w:t>0,</w:t>
            </w:r>
            <w:r>
              <w:rPr>
                <w:b/>
                <w:sz w:val="26"/>
                <w:szCs w:val="26"/>
                <w:lang w:val="en-US"/>
              </w:rPr>
              <w:t>50</w:t>
            </w:r>
          </w:p>
        </w:tc>
      </w:tr>
      <w:tr w:rsidR="00CF3CE1" w:rsidRPr="00FB5372" w:rsidTr="00544933">
        <w:tc>
          <w:tcPr>
            <w:tcW w:w="10348" w:type="dxa"/>
            <w:gridSpan w:val="4"/>
          </w:tcPr>
          <w:p w:rsidR="00CF3CE1" w:rsidRPr="00D35365" w:rsidRDefault="00CF3CE1" w:rsidP="00CF3CE1">
            <w:pPr>
              <w:spacing w:before="120" w:after="120"/>
              <w:jc w:val="center"/>
              <w:rPr>
                <w:sz w:val="26"/>
                <w:szCs w:val="26"/>
              </w:rPr>
            </w:pPr>
            <w:r w:rsidRPr="00D35365">
              <w:rPr>
                <w:b/>
                <w:sz w:val="26"/>
                <w:szCs w:val="26"/>
              </w:rPr>
              <w:t xml:space="preserve">Lưu ý : </w:t>
            </w:r>
            <w:r w:rsidRPr="009A7EB6">
              <w:rPr>
                <w:b/>
                <w:sz w:val="26"/>
                <w:szCs w:val="26"/>
              </w:rPr>
              <w:t>Học sinh làm cách khác nếu đúng vẫn cho điểm tối đa</w:t>
            </w:r>
          </w:p>
        </w:tc>
      </w:tr>
    </w:tbl>
    <w:p w:rsidR="004E62AD" w:rsidRDefault="004E62AD" w:rsidP="004E62AD"/>
    <w:p w:rsidR="004E62AD" w:rsidRPr="00B23619" w:rsidRDefault="004E62AD" w:rsidP="004E62AD">
      <w:pPr>
        <w:jc w:val="center"/>
        <w:rPr>
          <w:sz w:val="28"/>
          <w:szCs w:val="28"/>
        </w:rPr>
      </w:pPr>
      <w:r>
        <w:softHyphen/>
      </w:r>
      <w:r>
        <w:softHyphen/>
      </w:r>
      <w:r>
        <w:softHyphen/>
      </w:r>
      <w:r w:rsidRPr="00B23619">
        <w:rPr>
          <w:sz w:val="28"/>
          <w:szCs w:val="28"/>
        </w:rPr>
        <w:sym w:font="Symbol" w:char="F0BE"/>
      </w:r>
      <w:r w:rsidRPr="00B23619">
        <w:rPr>
          <w:sz w:val="28"/>
          <w:szCs w:val="28"/>
        </w:rPr>
        <w:sym w:font="Symbol" w:char="F0BE"/>
      </w:r>
      <w:r w:rsidRPr="00B23619">
        <w:rPr>
          <w:sz w:val="28"/>
          <w:szCs w:val="28"/>
        </w:rPr>
        <w:sym w:font="Symbol" w:char="F0BE"/>
      </w:r>
      <w:r w:rsidRPr="00B23619">
        <w:rPr>
          <w:sz w:val="28"/>
          <w:szCs w:val="28"/>
        </w:rPr>
        <w:t>Hết</w:t>
      </w:r>
      <w:r w:rsidRPr="00B23619">
        <w:rPr>
          <w:sz w:val="28"/>
          <w:szCs w:val="28"/>
        </w:rPr>
        <w:softHyphen/>
      </w:r>
      <w:r w:rsidRPr="00B23619">
        <w:rPr>
          <w:sz w:val="28"/>
          <w:szCs w:val="28"/>
        </w:rPr>
        <w:softHyphen/>
      </w:r>
      <w:r w:rsidRPr="00B23619">
        <w:rPr>
          <w:sz w:val="28"/>
          <w:szCs w:val="28"/>
        </w:rPr>
        <w:softHyphen/>
      </w:r>
      <w:r w:rsidRPr="00B23619">
        <w:rPr>
          <w:sz w:val="28"/>
          <w:szCs w:val="28"/>
        </w:rPr>
        <w:softHyphen/>
      </w:r>
      <w:r w:rsidRPr="00B23619">
        <w:rPr>
          <w:sz w:val="28"/>
          <w:szCs w:val="28"/>
        </w:rPr>
        <w:sym w:font="Symbol" w:char="F0BE"/>
      </w:r>
      <w:r w:rsidRPr="00B23619">
        <w:rPr>
          <w:sz w:val="28"/>
          <w:szCs w:val="28"/>
        </w:rPr>
        <w:sym w:font="Symbol" w:char="F0BE"/>
      </w:r>
      <w:r w:rsidRPr="00B23619">
        <w:rPr>
          <w:sz w:val="28"/>
          <w:szCs w:val="28"/>
        </w:rPr>
        <w:sym w:font="Symbol" w:char="F0BE"/>
      </w:r>
      <w:r w:rsidRPr="00B23619">
        <w:rPr>
          <w:sz w:val="28"/>
          <w:szCs w:val="28"/>
        </w:rPr>
        <w:t xml:space="preserve"> </w:t>
      </w:r>
    </w:p>
    <w:p w:rsidR="00334315" w:rsidRPr="00140BA0" w:rsidRDefault="00334315" w:rsidP="00273CB0">
      <w:pPr>
        <w:spacing w:line="360" w:lineRule="auto"/>
        <w:jc w:val="center"/>
        <w:rPr>
          <w:b/>
          <w:sz w:val="28"/>
          <w:szCs w:val="28"/>
          <w:lang w:val="en-US"/>
        </w:rPr>
      </w:pPr>
    </w:p>
    <w:sectPr w:rsidR="00334315" w:rsidRPr="00140BA0" w:rsidSect="005069F4">
      <w:pgSz w:w="12240" w:h="15840"/>
      <w:pgMar w:top="454" w:right="964" w:bottom="454" w:left="9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A0863" w:rsidRDefault="007A0863" w:rsidP="001356C3">
      <w:r>
        <w:separator/>
      </w:r>
    </w:p>
  </w:endnote>
  <w:endnote w:type="continuationSeparator" w:id="0">
    <w:p w:rsidR="007A0863" w:rsidRDefault="007A0863" w:rsidP="001356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A0863" w:rsidRDefault="007A0863" w:rsidP="001356C3">
      <w:r>
        <w:separator/>
      </w:r>
    </w:p>
  </w:footnote>
  <w:footnote w:type="continuationSeparator" w:id="0">
    <w:p w:rsidR="007A0863" w:rsidRDefault="007A0863" w:rsidP="001356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5246D9F"/>
    <w:multiLevelType w:val="hybridMultilevel"/>
    <w:tmpl w:val="9DEC1764"/>
    <w:lvl w:ilvl="0" w:tplc="539CF9D8">
      <w:start w:val="1"/>
      <w:numFmt w:val="lowerLetter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" w15:restartNumberingAfterBreak="0">
    <w:nsid w:val="54353ADD"/>
    <w:multiLevelType w:val="hybridMultilevel"/>
    <w:tmpl w:val="D064443E"/>
    <w:lvl w:ilvl="0" w:tplc="1D2A3B72">
      <w:start w:val="10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5C560752"/>
    <w:multiLevelType w:val="hybridMultilevel"/>
    <w:tmpl w:val="1D18749C"/>
    <w:lvl w:ilvl="0" w:tplc="2368A3A2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5647C"/>
    <w:rsid w:val="000019C4"/>
    <w:rsid w:val="00023969"/>
    <w:rsid w:val="00025024"/>
    <w:rsid w:val="000355AA"/>
    <w:rsid w:val="00036236"/>
    <w:rsid w:val="00036819"/>
    <w:rsid w:val="000515AF"/>
    <w:rsid w:val="0007528C"/>
    <w:rsid w:val="0007544C"/>
    <w:rsid w:val="00081DDF"/>
    <w:rsid w:val="00084E45"/>
    <w:rsid w:val="00095E17"/>
    <w:rsid w:val="000A548B"/>
    <w:rsid w:val="000B4F1E"/>
    <w:rsid w:val="000B587D"/>
    <w:rsid w:val="000B603C"/>
    <w:rsid w:val="000E7AAA"/>
    <w:rsid w:val="000F0840"/>
    <w:rsid w:val="000F6265"/>
    <w:rsid w:val="000F7D63"/>
    <w:rsid w:val="001006AE"/>
    <w:rsid w:val="0010673C"/>
    <w:rsid w:val="0011322F"/>
    <w:rsid w:val="001174E6"/>
    <w:rsid w:val="00117DE4"/>
    <w:rsid w:val="00120356"/>
    <w:rsid w:val="00122A7B"/>
    <w:rsid w:val="00125FAD"/>
    <w:rsid w:val="0013077A"/>
    <w:rsid w:val="001351E4"/>
    <w:rsid w:val="001356C3"/>
    <w:rsid w:val="00140BA0"/>
    <w:rsid w:val="00142EBC"/>
    <w:rsid w:val="00185B02"/>
    <w:rsid w:val="00197BF1"/>
    <w:rsid w:val="001A1E68"/>
    <w:rsid w:val="001A2E23"/>
    <w:rsid w:val="001A4B8A"/>
    <w:rsid w:val="001A7298"/>
    <w:rsid w:val="001B0574"/>
    <w:rsid w:val="001B1447"/>
    <w:rsid w:val="001C1718"/>
    <w:rsid w:val="001C7A8A"/>
    <w:rsid w:val="001D3ABD"/>
    <w:rsid w:val="001D6CCB"/>
    <w:rsid w:val="001E09AE"/>
    <w:rsid w:val="001E4232"/>
    <w:rsid w:val="001F09DC"/>
    <w:rsid w:val="001F6F74"/>
    <w:rsid w:val="00202853"/>
    <w:rsid w:val="00210864"/>
    <w:rsid w:val="002147D6"/>
    <w:rsid w:val="0022150E"/>
    <w:rsid w:val="00231D5D"/>
    <w:rsid w:val="00232463"/>
    <w:rsid w:val="00234CF3"/>
    <w:rsid w:val="00246EDA"/>
    <w:rsid w:val="00251ADD"/>
    <w:rsid w:val="0025435D"/>
    <w:rsid w:val="00263B56"/>
    <w:rsid w:val="0026620A"/>
    <w:rsid w:val="00267116"/>
    <w:rsid w:val="00273CB0"/>
    <w:rsid w:val="00281E6A"/>
    <w:rsid w:val="00284396"/>
    <w:rsid w:val="00287691"/>
    <w:rsid w:val="00291415"/>
    <w:rsid w:val="00296666"/>
    <w:rsid w:val="002972BF"/>
    <w:rsid w:val="002A2F01"/>
    <w:rsid w:val="002A70AD"/>
    <w:rsid w:val="002A7610"/>
    <w:rsid w:val="002B0BF4"/>
    <w:rsid w:val="002B699E"/>
    <w:rsid w:val="002C57CC"/>
    <w:rsid w:val="002D0439"/>
    <w:rsid w:val="003019B3"/>
    <w:rsid w:val="00303DC1"/>
    <w:rsid w:val="00306167"/>
    <w:rsid w:val="0031033D"/>
    <w:rsid w:val="003146ED"/>
    <w:rsid w:val="00333BF1"/>
    <w:rsid w:val="00334315"/>
    <w:rsid w:val="003431AA"/>
    <w:rsid w:val="00346BE9"/>
    <w:rsid w:val="00355D39"/>
    <w:rsid w:val="003625EA"/>
    <w:rsid w:val="00362641"/>
    <w:rsid w:val="00363FF6"/>
    <w:rsid w:val="00380C7C"/>
    <w:rsid w:val="00380F34"/>
    <w:rsid w:val="00385F3A"/>
    <w:rsid w:val="0038680F"/>
    <w:rsid w:val="003909FA"/>
    <w:rsid w:val="00397935"/>
    <w:rsid w:val="003A190C"/>
    <w:rsid w:val="003A2271"/>
    <w:rsid w:val="003A3D30"/>
    <w:rsid w:val="003A4B8E"/>
    <w:rsid w:val="003A6133"/>
    <w:rsid w:val="003C287C"/>
    <w:rsid w:val="003E436D"/>
    <w:rsid w:val="003E668C"/>
    <w:rsid w:val="003F0A31"/>
    <w:rsid w:val="003F20D3"/>
    <w:rsid w:val="003F7DA6"/>
    <w:rsid w:val="00401DBA"/>
    <w:rsid w:val="00402A05"/>
    <w:rsid w:val="00406BAD"/>
    <w:rsid w:val="0041610D"/>
    <w:rsid w:val="004321FB"/>
    <w:rsid w:val="004358B8"/>
    <w:rsid w:val="004431EF"/>
    <w:rsid w:val="00446A5F"/>
    <w:rsid w:val="00451BA4"/>
    <w:rsid w:val="00452582"/>
    <w:rsid w:val="00460858"/>
    <w:rsid w:val="004871D5"/>
    <w:rsid w:val="0049205B"/>
    <w:rsid w:val="004929B6"/>
    <w:rsid w:val="00493A3D"/>
    <w:rsid w:val="004A1680"/>
    <w:rsid w:val="004A3635"/>
    <w:rsid w:val="004A5D46"/>
    <w:rsid w:val="004B32E9"/>
    <w:rsid w:val="004B456B"/>
    <w:rsid w:val="004B7CF6"/>
    <w:rsid w:val="004C132E"/>
    <w:rsid w:val="004D1FC9"/>
    <w:rsid w:val="004D4452"/>
    <w:rsid w:val="004E62AD"/>
    <w:rsid w:val="004E6EC7"/>
    <w:rsid w:val="00502EBF"/>
    <w:rsid w:val="00503B73"/>
    <w:rsid w:val="00504B10"/>
    <w:rsid w:val="005069F4"/>
    <w:rsid w:val="00511DDF"/>
    <w:rsid w:val="00512DF9"/>
    <w:rsid w:val="00513055"/>
    <w:rsid w:val="005131F3"/>
    <w:rsid w:val="00516B04"/>
    <w:rsid w:val="00521F73"/>
    <w:rsid w:val="005270A2"/>
    <w:rsid w:val="00551785"/>
    <w:rsid w:val="0055712C"/>
    <w:rsid w:val="00557357"/>
    <w:rsid w:val="00560B22"/>
    <w:rsid w:val="00574F8D"/>
    <w:rsid w:val="005851A6"/>
    <w:rsid w:val="00590EAE"/>
    <w:rsid w:val="00594690"/>
    <w:rsid w:val="005947BD"/>
    <w:rsid w:val="005950ED"/>
    <w:rsid w:val="00595CC8"/>
    <w:rsid w:val="005A60C9"/>
    <w:rsid w:val="005A6DA3"/>
    <w:rsid w:val="005B1E62"/>
    <w:rsid w:val="005B671E"/>
    <w:rsid w:val="005B7624"/>
    <w:rsid w:val="005C12CD"/>
    <w:rsid w:val="005C3B74"/>
    <w:rsid w:val="005C3EDA"/>
    <w:rsid w:val="005C6537"/>
    <w:rsid w:val="005D0ED9"/>
    <w:rsid w:val="005D2558"/>
    <w:rsid w:val="005D33FB"/>
    <w:rsid w:val="005D415D"/>
    <w:rsid w:val="005D62B2"/>
    <w:rsid w:val="005D7143"/>
    <w:rsid w:val="006145CD"/>
    <w:rsid w:val="006335ED"/>
    <w:rsid w:val="00635516"/>
    <w:rsid w:val="0063656F"/>
    <w:rsid w:val="00637AB1"/>
    <w:rsid w:val="006417FC"/>
    <w:rsid w:val="006427AC"/>
    <w:rsid w:val="00645C63"/>
    <w:rsid w:val="00647B9C"/>
    <w:rsid w:val="00651908"/>
    <w:rsid w:val="006543F3"/>
    <w:rsid w:val="006556EF"/>
    <w:rsid w:val="006636E8"/>
    <w:rsid w:val="00666E52"/>
    <w:rsid w:val="00667372"/>
    <w:rsid w:val="00667EBC"/>
    <w:rsid w:val="0067580D"/>
    <w:rsid w:val="00675FE9"/>
    <w:rsid w:val="00681592"/>
    <w:rsid w:val="00696D82"/>
    <w:rsid w:val="006A228D"/>
    <w:rsid w:val="006A4B41"/>
    <w:rsid w:val="006B4C43"/>
    <w:rsid w:val="006C1D99"/>
    <w:rsid w:val="006D2B72"/>
    <w:rsid w:val="006D3723"/>
    <w:rsid w:val="006D7934"/>
    <w:rsid w:val="006E0A05"/>
    <w:rsid w:val="006E0FA9"/>
    <w:rsid w:val="006F1596"/>
    <w:rsid w:val="006F7CA7"/>
    <w:rsid w:val="006F7DA2"/>
    <w:rsid w:val="0071151C"/>
    <w:rsid w:val="00730B6B"/>
    <w:rsid w:val="00756293"/>
    <w:rsid w:val="00757612"/>
    <w:rsid w:val="00794D97"/>
    <w:rsid w:val="007A0863"/>
    <w:rsid w:val="007A1168"/>
    <w:rsid w:val="007A198A"/>
    <w:rsid w:val="007A5C9B"/>
    <w:rsid w:val="007B611C"/>
    <w:rsid w:val="007B71BC"/>
    <w:rsid w:val="007C2968"/>
    <w:rsid w:val="007C30BE"/>
    <w:rsid w:val="007D3C4A"/>
    <w:rsid w:val="007D5889"/>
    <w:rsid w:val="007F040D"/>
    <w:rsid w:val="007F1319"/>
    <w:rsid w:val="007F6398"/>
    <w:rsid w:val="00800F21"/>
    <w:rsid w:val="0080230D"/>
    <w:rsid w:val="0080436B"/>
    <w:rsid w:val="00804984"/>
    <w:rsid w:val="008051C7"/>
    <w:rsid w:val="00805214"/>
    <w:rsid w:val="00806B00"/>
    <w:rsid w:val="00812D57"/>
    <w:rsid w:val="0081354B"/>
    <w:rsid w:val="00826DAE"/>
    <w:rsid w:val="00832923"/>
    <w:rsid w:val="00835C64"/>
    <w:rsid w:val="00844708"/>
    <w:rsid w:val="00845EE1"/>
    <w:rsid w:val="00860495"/>
    <w:rsid w:val="00867564"/>
    <w:rsid w:val="0088776C"/>
    <w:rsid w:val="0089042E"/>
    <w:rsid w:val="00891AFF"/>
    <w:rsid w:val="008A451D"/>
    <w:rsid w:val="008A6C9B"/>
    <w:rsid w:val="008B047A"/>
    <w:rsid w:val="008B1974"/>
    <w:rsid w:val="008C1385"/>
    <w:rsid w:val="008C62D2"/>
    <w:rsid w:val="008C7726"/>
    <w:rsid w:val="008D3978"/>
    <w:rsid w:val="008E064D"/>
    <w:rsid w:val="008E2F90"/>
    <w:rsid w:val="008E6F2E"/>
    <w:rsid w:val="008F00D3"/>
    <w:rsid w:val="008F18DF"/>
    <w:rsid w:val="008F3BFB"/>
    <w:rsid w:val="009074F2"/>
    <w:rsid w:val="00907640"/>
    <w:rsid w:val="009118FF"/>
    <w:rsid w:val="00912710"/>
    <w:rsid w:val="009167B1"/>
    <w:rsid w:val="009446D3"/>
    <w:rsid w:val="00951E44"/>
    <w:rsid w:val="00953B6B"/>
    <w:rsid w:val="00965567"/>
    <w:rsid w:val="009658C3"/>
    <w:rsid w:val="00965FC5"/>
    <w:rsid w:val="00984BDE"/>
    <w:rsid w:val="00985ED1"/>
    <w:rsid w:val="009877FF"/>
    <w:rsid w:val="009958DA"/>
    <w:rsid w:val="009A04B8"/>
    <w:rsid w:val="009A2ED2"/>
    <w:rsid w:val="009A5B8D"/>
    <w:rsid w:val="009A5E1B"/>
    <w:rsid w:val="009A5E35"/>
    <w:rsid w:val="009A7EB6"/>
    <w:rsid w:val="009B1FF0"/>
    <w:rsid w:val="009B24FE"/>
    <w:rsid w:val="009B310B"/>
    <w:rsid w:val="009B6484"/>
    <w:rsid w:val="009B72B2"/>
    <w:rsid w:val="009C151A"/>
    <w:rsid w:val="009C1A7F"/>
    <w:rsid w:val="009C3485"/>
    <w:rsid w:val="009E21BF"/>
    <w:rsid w:val="009F3861"/>
    <w:rsid w:val="009F66DC"/>
    <w:rsid w:val="00A069FC"/>
    <w:rsid w:val="00A1329E"/>
    <w:rsid w:val="00A163C1"/>
    <w:rsid w:val="00A16575"/>
    <w:rsid w:val="00A1751E"/>
    <w:rsid w:val="00A23178"/>
    <w:rsid w:val="00A308BD"/>
    <w:rsid w:val="00A31217"/>
    <w:rsid w:val="00A3222F"/>
    <w:rsid w:val="00A35694"/>
    <w:rsid w:val="00A51FAF"/>
    <w:rsid w:val="00A600A0"/>
    <w:rsid w:val="00A65887"/>
    <w:rsid w:val="00A660FC"/>
    <w:rsid w:val="00A73188"/>
    <w:rsid w:val="00A75647"/>
    <w:rsid w:val="00A82C88"/>
    <w:rsid w:val="00A92FE3"/>
    <w:rsid w:val="00A93DE6"/>
    <w:rsid w:val="00AA0348"/>
    <w:rsid w:val="00AB1E09"/>
    <w:rsid w:val="00AC6D76"/>
    <w:rsid w:val="00AD226B"/>
    <w:rsid w:val="00AD55F2"/>
    <w:rsid w:val="00AE08FA"/>
    <w:rsid w:val="00B029B7"/>
    <w:rsid w:val="00B03237"/>
    <w:rsid w:val="00B13623"/>
    <w:rsid w:val="00B14DAD"/>
    <w:rsid w:val="00B22DE9"/>
    <w:rsid w:val="00B23619"/>
    <w:rsid w:val="00B27094"/>
    <w:rsid w:val="00B27843"/>
    <w:rsid w:val="00B32A5C"/>
    <w:rsid w:val="00B42B24"/>
    <w:rsid w:val="00B43FF4"/>
    <w:rsid w:val="00B51C58"/>
    <w:rsid w:val="00B568FA"/>
    <w:rsid w:val="00B642E5"/>
    <w:rsid w:val="00B67284"/>
    <w:rsid w:val="00B84EBD"/>
    <w:rsid w:val="00B84F8E"/>
    <w:rsid w:val="00B903A6"/>
    <w:rsid w:val="00B9128D"/>
    <w:rsid w:val="00B93BD0"/>
    <w:rsid w:val="00BA2A67"/>
    <w:rsid w:val="00BB3065"/>
    <w:rsid w:val="00BB65DE"/>
    <w:rsid w:val="00BD1024"/>
    <w:rsid w:val="00BD23C2"/>
    <w:rsid w:val="00BD35B1"/>
    <w:rsid w:val="00BD4918"/>
    <w:rsid w:val="00BE261D"/>
    <w:rsid w:val="00BE46A0"/>
    <w:rsid w:val="00BE5A79"/>
    <w:rsid w:val="00BF6631"/>
    <w:rsid w:val="00BF79B7"/>
    <w:rsid w:val="00BF7C9E"/>
    <w:rsid w:val="00C15874"/>
    <w:rsid w:val="00C1662C"/>
    <w:rsid w:val="00C16DF3"/>
    <w:rsid w:val="00C1739B"/>
    <w:rsid w:val="00C1789B"/>
    <w:rsid w:val="00C2127D"/>
    <w:rsid w:val="00C25EA3"/>
    <w:rsid w:val="00C27DF3"/>
    <w:rsid w:val="00C300E8"/>
    <w:rsid w:val="00C323F2"/>
    <w:rsid w:val="00C37625"/>
    <w:rsid w:val="00C37A4D"/>
    <w:rsid w:val="00C40B9D"/>
    <w:rsid w:val="00C41D51"/>
    <w:rsid w:val="00C437DD"/>
    <w:rsid w:val="00C57011"/>
    <w:rsid w:val="00C71BDB"/>
    <w:rsid w:val="00C74BFF"/>
    <w:rsid w:val="00C773ED"/>
    <w:rsid w:val="00C91767"/>
    <w:rsid w:val="00CA45DE"/>
    <w:rsid w:val="00CA4EB8"/>
    <w:rsid w:val="00CB7323"/>
    <w:rsid w:val="00CC1420"/>
    <w:rsid w:val="00CD2A93"/>
    <w:rsid w:val="00CD6F62"/>
    <w:rsid w:val="00CF0D7E"/>
    <w:rsid w:val="00CF3CE1"/>
    <w:rsid w:val="00CF4034"/>
    <w:rsid w:val="00D00419"/>
    <w:rsid w:val="00D0215B"/>
    <w:rsid w:val="00D12983"/>
    <w:rsid w:val="00D1318D"/>
    <w:rsid w:val="00D1740C"/>
    <w:rsid w:val="00D21E7A"/>
    <w:rsid w:val="00D238A3"/>
    <w:rsid w:val="00D261FB"/>
    <w:rsid w:val="00D35365"/>
    <w:rsid w:val="00D406F9"/>
    <w:rsid w:val="00D43D76"/>
    <w:rsid w:val="00D52229"/>
    <w:rsid w:val="00D57C7F"/>
    <w:rsid w:val="00D651BC"/>
    <w:rsid w:val="00D66015"/>
    <w:rsid w:val="00D720AE"/>
    <w:rsid w:val="00D77CC8"/>
    <w:rsid w:val="00D90EC0"/>
    <w:rsid w:val="00D95359"/>
    <w:rsid w:val="00DA024A"/>
    <w:rsid w:val="00DA0F47"/>
    <w:rsid w:val="00DA7F97"/>
    <w:rsid w:val="00DB2421"/>
    <w:rsid w:val="00DB5A39"/>
    <w:rsid w:val="00DC41DA"/>
    <w:rsid w:val="00DC70A8"/>
    <w:rsid w:val="00DD48CC"/>
    <w:rsid w:val="00DE2769"/>
    <w:rsid w:val="00DE4ABC"/>
    <w:rsid w:val="00DF3181"/>
    <w:rsid w:val="00DF3ED4"/>
    <w:rsid w:val="00DF6721"/>
    <w:rsid w:val="00E1088D"/>
    <w:rsid w:val="00E20CD2"/>
    <w:rsid w:val="00E4525C"/>
    <w:rsid w:val="00E5647C"/>
    <w:rsid w:val="00E60E52"/>
    <w:rsid w:val="00E634C8"/>
    <w:rsid w:val="00E6579E"/>
    <w:rsid w:val="00E80190"/>
    <w:rsid w:val="00E96CBE"/>
    <w:rsid w:val="00EA0A57"/>
    <w:rsid w:val="00EA4A22"/>
    <w:rsid w:val="00EB255A"/>
    <w:rsid w:val="00EB274E"/>
    <w:rsid w:val="00EC2FD2"/>
    <w:rsid w:val="00EC7AF4"/>
    <w:rsid w:val="00ED1B63"/>
    <w:rsid w:val="00ED230D"/>
    <w:rsid w:val="00EE0088"/>
    <w:rsid w:val="00EE253C"/>
    <w:rsid w:val="00EE715C"/>
    <w:rsid w:val="00EF1C62"/>
    <w:rsid w:val="00EF2B1D"/>
    <w:rsid w:val="00EF6661"/>
    <w:rsid w:val="00F01035"/>
    <w:rsid w:val="00F03B5E"/>
    <w:rsid w:val="00F044B3"/>
    <w:rsid w:val="00F10398"/>
    <w:rsid w:val="00F16875"/>
    <w:rsid w:val="00F212C2"/>
    <w:rsid w:val="00F234CF"/>
    <w:rsid w:val="00F30EAD"/>
    <w:rsid w:val="00F34555"/>
    <w:rsid w:val="00F42C64"/>
    <w:rsid w:val="00F46F7C"/>
    <w:rsid w:val="00F5211A"/>
    <w:rsid w:val="00F76270"/>
    <w:rsid w:val="00F76586"/>
    <w:rsid w:val="00F94C35"/>
    <w:rsid w:val="00F96330"/>
    <w:rsid w:val="00FA0986"/>
    <w:rsid w:val="00FA2825"/>
    <w:rsid w:val="00FA40C3"/>
    <w:rsid w:val="00FA49B1"/>
    <w:rsid w:val="00FA4B60"/>
    <w:rsid w:val="00FA76C4"/>
    <w:rsid w:val="00FA7C5A"/>
    <w:rsid w:val="00FC1EAE"/>
    <w:rsid w:val="00FD4E52"/>
    <w:rsid w:val="00FD51FC"/>
    <w:rsid w:val="00FE1151"/>
    <w:rsid w:val="00FE4885"/>
    <w:rsid w:val="00FF60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A99EE07-CD5E-42DD-8FA3-276240D834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647C"/>
    <w:pPr>
      <w:spacing w:after="0" w:line="240" w:lineRule="auto"/>
    </w:pPr>
    <w:rPr>
      <w:rFonts w:ascii="Times New Roman" w:eastAsia="Calibri" w:hAnsi="Times New Roman" w:cs="Times New Roman"/>
      <w:noProof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356C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356C3"/>
    <w:rPr>
      <w:rFonts w:ascii="Times New Roman" w:eastAsia="Calibri" w:hAnsi="Times New Roman" w:cs="Times New Roman"/>
      <w:noProof/>
      <w:sz w:val="20"/>
      <w:szCs w:val="20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356C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356C3"/>
    <w:rPr>
      <w:rFonts w:ascii="Times New Roman" w:eastAsia="Calibri" w:hAnsi="Times New Roman" w:cs="Times New Roman"/>
      <w:noProof/>
      <w:sz w:val="20"/>
      <w:szCs w:val="20"/>
      <w:lang w:val="vi-VN"/>
    </w:rPr>
  </w:style>
  <w:style w:type="paragraph" w:styleId="NormalWeb">
    <w:name w:val="Normal (Web)"/>
    <w:basedOn w:val="Normal"/>
    <w:uiPriority w:val="99"/>
    <w:unhideWhenUsed/>
    <w:rsid w:val="00C74BFF"/>
    <w:pPr>
      <w:spacing w:before="100" w:beforeAutospacing="1" w:after="100" w:afterAutospacing="1"/>
    </w:pPr>
    <w:rPr>
      <w:rFonts w:eastAsia="Times New Roman"/>
      <w:noProof w:val="0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1447"/>
    <w:rPr>
      <w:rFonts w:ascii="Calibri" w:hAnsi="Calibri" w:cs="Calibr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1447"/>
    <w:rPr>
      <w:rFonts w:ascii="Calibri" w:eastAsia="Calibri" w:hAnsi="Calibri" w:cs="Calibri"/>
      <w:noProof/>
      <w:sz w:val="16"/>
      <w:szCs w:val="16"/>
      <w:lang w:val="vi-VN"/>
    </w:rPr>
  </w:style>
  <w:style w:type="paragraph" w:styleId="ListParagraph">
    <w:name w:val="List Paragraph"/>
    <w:basedOn w:val="Normal"/>
    <w:uiPriority w:val="34"/>
    <w:qFormat/>
    <w:rsid w:val="00F94C35"/>
    <w:pPr>
      <w:ind w:left="720"/>
      <w:contextualSpacing/>
    </w:pPr>
  </w:style>
  <w:style w:type="paragraph" w:customStyle="1" w:styleId="Char">
    <w:name w:val="Char"/>
    <w:basedOn w:val="Normal"/>
    <w:semiHidden/>
    <w:rsid w:val="009A2ED2"/>
    <w:pPr>
      <w:spacing w:after="160" w:line="240" w:lineRule="exact"/>
    </w:pPr>
    <w:rPr>
      <w:rFonts w:ascii="Arial" w:eastAsia="Times New Roman" w:hAnsi="Arial"/>
      <w:noProof w:val="0"/>
      <w:sz w:val="24"/>
      <w:szCs w:val="24"/>
      <w:lang w:val="en-US"/>
    </w:rPr>
  </w:style>
  <w:style w:type="paragraph" w:styleId="NoSpacing">
    <w:name w:val="No Spacing"/>
    <w:uiPriority w:val="1"/>
    <w:qFormat/>
    <w:rsid w:val="00AA0348"/>
    <w:pPr>
      <w:spacing w:after="0" w:line="240" w:lineRule="auto"/>
    </w:pPr>
    <w:rPr>
      <w:rFonts w:ascii="Times New Roman" w:hAnsi="Times New Roman" w:cs="Times New Roman"/>
      <w:b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AA0348"/>
    <w:pPr>
      <w:tabs>
        <w:tab w:val="center" w:pos="5400"/>
        <w:tab w:val="right" w:pos="10800"/>
      </w:tabs>
    </w:pPr>
    <w:rPr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AA0348"/>
    <w:rPr>
      <w:rFonts w:ascii="Times New Roman" w:eastAsia="Calibri" w:hAnsi="Times New Roman" w:cs="Times New Roman"/>
      <w:noProof/>
      <w:sz w:val="26"/>
      <w:szCs w:val="26"/>
      <w:lang w:val="vi-VN"/>
    </w:rPr>
  </w:style>
  <w:style w:type="table" w:styleId="TableGrid">
    <w:name w:val="Table Grid"/>
    <w:basedOn w:val="TableNormal"/>
    <w:uiPriority w:val="59"/>
    <w:rsid w:val="00234CF3"/>
    <w:pPr>
      <w:spacing w:after="0" w:line="240" w:lineRule="auto"/>
    </w:pPr>
    <w:rPr>
      <w:rFonts w:ascii="Times New Roman" w:hAnsi="Times New Roman" w:cs="Times New Roman"/>
      <w:b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354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8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2</Pages>
  <Words>267</Words>
  <Characters>152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sloi</dc:creator>
  <cp:lastModifiedBy>A</cp:lastModifiedBy>
  <cp:revision>69</cp:revision>
  <cp:lastPrinted>2019-11-28T02:19:00Z</cp:lastPrinted>
  <dcterms:created xsi:type="dcterms:W3CDTF">2019-10-01T14:25:00Z</dcterms:created>
  <dcterms:modified xsi:type="dcterms:W3CDTF">2019-11-28T0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